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63E0B66" w14:textId="3B2EFFF2" w:rsidR="00851408" w:rsidRDefault="00004475" w:rsidP="00B62F2E">
      <w:pPr>
        <w:pStyle w:val="Ttulo1"/>
        <w:spacing w:line="360" w:lineRule="auto"/>
        <w:ind w:left="2832" w:firstLine="708"/>
        <w:jc w:val="left"/>
        <w:rPr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6C967709" wp14:editId="7357085D">
                <wp:simplePos x="0" y="0"/>
                <wp:positionH relativeFrom="column">
                  <wp:posOffset>14605</wp:posOffset>
                </wp:positionH>
                <wp:positionV relativeFrom="paragraph">
                  <wp:posOffset>15240</wp:posOffset>
                </wp:positionV>
                <wp:extent cx="749300" cy="710565"/>
                <wp:effectExtent l="0" t="3810" r="4445" b="0"/>
                <wp:wrapNone/>
                <wp:docPr id="7" name="Text Box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49300" cy="7105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F97C4F8" w14:textId="78F571B9" w:rsidR="00B62F2E" w:rsidRDefault="00004475">
                            <w:r w:rsidRPr="00064932">
                              <w:rPr>
                                <w:noProof/>
                              </w:rPr>
                              <w:drawing>
                                <wp:inline distT="0" distB="0" distL="0" distR="0" wp14:anchorId="52D00DE8" wp14:editId="1804531E">
                                  <wp:extent cx="561975" cy="619125"/>
                                  <wp:effectExtent l="0" t="0" r="0" b="0"/>
                                  <wp:docPr id="9" name="Imagem 1" descr="http://www.colegiocemp.com.br/imgs/cemp-logo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magem 1" descr="http://www.colegiocemp.com.br/imgs/cemp-logo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61975" cy="6191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C967709" id="_x0000_t202" coordsize="21600,21600" o:spt="202" path="m,l,21600r21600,l21600,xe">
                <v:stroke joinstyle="miter"/>
                <v:path gradientshapeok="t" o:connecttype="rect"/>
              </v:shapetype>
              <v:shape id="Text Box 36" o:spid="_x0000_s1026" type="#_x0000_t202" style="position:absolute;left:0;text-align:left;margin-left:1.15pt;margin-top:1.2pt;width:59pt;height:55.95pt;z-index:2516587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" stroked="f">
                <v:textbox style="mso-fit-shape-to-text:t">
                  <w:txbxContent>
                    <w:p w14:paraId="4F97C4F8" w14:textId="78F571B9" w:rsidR="00B62F2E" w:rsidRDefault="00004475">
                      <w:r w:rsidRPr="00064932">
                        <w:rPr>
                          <w:noProof/>
                        </w:rPr>
                        <w:drawing>
                          <wp:inline distT="0" distB="0" distL="0" distR="0" wp14:anchorId="52D00DE8" wp14:editId="1804531E">
                            <wp:extent cx="561975" cy="619125"/>
                            <wp:effectExtent l="0" t="0" r="0" b="0"/>
                            <wp:docPr id="9" name="Imagem 1" descr="http://www.colegiocemp.com.br/imgs/cemp-logo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magem 1" descr="http://www.colegiocemp.com.br/imgs/cemp-logo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61975" cy="6191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851408" w:rsidRPr="003748A1">
        <w:rPr>
          <w:szCs w:val="28"/>
        </w:rPr>
        <w:t>CEMP – Centro Educacional Marapendi</w:t>
      </w:r>
    </w:p>
    <w:p w14:paraId="6547F84E" w14:textId="77777777" w:rsidR="00B62F2E" w:rsidRPr="00B62F2E" w:rsidRDefault="00B62F2E" w:rsidP="00B62F2E"/>
    <w:p w14:paraId="150DC7A4" w14:textId="5E75ED38" w:rsidR="00851408" w:rsidRPr="00D974A4" w:rsidRDefault="00B62F2E" w:rsidP="00374337">
      <w:pPr>
        <w:spacing w:line="360" w:lineRule="auto"/>
        <w:rPr>
          <w:b/>
          <w:sz w:val="22"/>
          <w:szCs w:val="22"/>
        </w:rPr>
      </w:pPr>
      <w:r>
        <w:rPr>
          <w:b/>
          <w:sz w:val="22"/>
          <w:szCs w:val="22"/>
        </w:rPr>
        <w:t xml:space="preserve">                        </w:t>
      </w:r>
      <w:r w:rsidR="00851408" w:rsidRPr="00D974A4">
        <w:rPr>
          <w:b/>
          <w:sz w:val="22"/>
          <w:szCs w:val="22"/>
        </w:rPr>
        <w:t>Nome: ______</w:t>
      </w:r>
      <w:r w:rsidR="003748A1" w:rsidRPr="00D974A4">
        <w:rPr>
          <w:b/>
          <w:sz w:val="22"/>
          <w:szCs w:val="22"/>
        </w:rPr>
        <w:t>_______________________________</w:t>
      </w:r>
      <w:r w:rsidR="00D974A4">
        <w:rPr>
          <w:b/>
          <w:sz w:val="22"/>
          <w:szCs w:val="22"/>
        </w:rPr>
        <w:t>________</w:t>
      </w:r>
      <w:r w:rsidR="006B3ECE">
        <w:rPr>
          <w:b/>
          <w:sz w:val="22"/>
          <w:szCs w:val="22"/>
        </w:rPr>
        <w:t xml:space="preserve">_________ </w:t>
      </w:r>
      <w:r w:rsidR="00FA60B4">
        <w:rPr>
          <w:b/>
          <w:sz w:val="22"/>
          <w:szCs w:val="22"/>
        </w:rPr>
        <w:t xml:space="preserve">Data: </w:t>
      </w:r>
      <w:r w:rsidR="006F3B84">
        <w:rPr>
          <w:b/>
          <w:sz w:val="22"/>
          <w:szCs w:val="22"/>
        </w:rPr>
        <w:t>/</w:t>
      </w:r>
      <w:r w:rsidR="005A57B8">
        <w:rPr>
          <w:b/>
          <w:sz w:val="22"/>
          <w:szCs w:val="22"/>
        </w:rPr>
        <w:t xml:space="preserve"> </w:t>
      </w:r>
      <w:r w:rsidR="006B3ECE">
        <w:rPr>
          <w:b/>
          <w:sz w:val="22"/>
          <w:szCs w:val="22"/>
        </w:rPr>
        <w:t xml:space="preserve"> </w:t>
      </w:r>
      <w:r w:rsidR="004C41D1">
        <w:rPr>
          <w:b/>
          <w:sz w:val="22"/>
          <w:szCs w:val="22"/>
        </w:rPr>
        <w:t>/20</w:t>
      </w:r>
      <w:r w:rsidR="00A3704C">
        <w:rPr>
          <w:b/>
          <w:sz w:val="22"/>
          <w:szCs w:val="22"/>
        </w:rPr>
        <w:t>2</w:t>
      </w:r>
      <w:r w:rsidR="006B3ECE">
        <w:rPr>
          <w:b/>
          <w:sz w:val="22"/>
          <w:szCs w:val="22"/>
        </w:rPr>
        <w:t>5</w:t>
      </w:r>
    </w:p>
    <w:p w14:paraId="4CB0A95B" w14:textId="3D1EA632" w:rsidR="00851408" w:rsidRPr="00D974A4" w:rsidRDefault="00B62F2E" w:rsidP="00374337">
      <w:pPr>
        <w:rPr>
          <w:b/>
          <w:sz w:val="22"/>
          <w:szCs w:val="22"/>
        </w:rPr>
      </w:pPr>
      <w:r>
        <w:rPr>
          <w:b/>
          <w:sz w:val="22"/>
          <w:szCs w:val="22"/>
        </w:rPr>
        <w:t xml:space="preserve">                       </w:t>
      </w:r>
      <w:r w:rsidR="00374337" w:rsidRPr="00D974A4">
        <w:rPr>
          <w:b/>
          <w:sz w:val="22"/>
          <w:szCs w:val="22"/>
        </w:rPr>
        <w:t xml:space="preserve"> </w:t>
      </w:r>
      <w:r w:rsidR="0063138E" w:rsidRPr="00D974A4">
        <w:rPr>
          <w:b/>
          <w:sz w:val="22"/>
          <w:szCs w:val="22"/>
        </w:rPr>
        <w:t>Professor</w:t>
      </w:r>
      <w:r w:rsidR="005A57B8">
        <w:rPr>
          <w:b/>
          <w:sz w:val="22"/>
          <w:szCs w:val="22"/>
        </w:rPr>
        <w:t>(a)</w:t>
      </w:r>
      <w:r w:rsidR="00851408" w:rsidRPr="00D974A4">
        <w:rPr>
          <w:b/>
          <w:sz w:val="22"/>
          <w:szCs w:val="22"/>
        </w:rPr>
        <w:t xml:space="preserve">: </w:t>
      </w:r>
      <w:r w:rsidR="00937C6B">
        <w:rPr>
          <w:b/>
          <w:sz w:val="22"/>
          <w:szCs w:val="22"/>
        </w:rPr>
        <w:t>_________________</w:t>
      </w:r>
      <w:r w:rsidR="00796CE5" w:rsidRPr="00090EE2">
        <w:rPr>
          <w:b/>
          <w:sz w:val="22"/>
          <w:szCs w:val="22"/>
        </w:rPr>
        <w:t xml:space="preserve"> </w:t>
      </w:r>
      <w:r w:rsidR="003F5C6A" w:rsidRPr="00090EE2">
        <w:rPr>
          <w:b/>
          <w:sz w:val="22"/>
          <w:szCs w:val="22"/>
        </w:rPr>
        <w:t xml:space="preserve"> </w:t>
      </w:r>
      <w:r w:rsidRPr="00090EE2">
        <w:rPr>
          <w:b/>
          <w:sz w:val="22"/>
          <w:szCs w:val="22"/>
        </w:rPr>
        <w:t xml:space="preserve"> </w:t>
      </w:r>
      <w:r w:rsidR="009A20AA">
        <w:rPr>
          <w:b/>
          <w:sz w:val="22"/>
          <w:szCs w:val="22"/>
        </w:rPr>
        <w:t>9</w:t>
      </w:r>
      <w:r w:rsidR="00851408" w:rsidRPr="00090EE2">
        <w:rPr>
          <w:b/>
          <w:sz w:val="22"/>
          <w:szCs w:val="22"/>
          <w:u w:val="single"/>
          <w:vertAlign w:val="superscript"/>
        </w:rPr>
        <w:t>o</w:t>
      </w:r>
      <w:r w:rsidR="00851408" w:rsidRPr="00090EE2">
        <w:rPr>
          <w:b/>
          <w:sz w:val="22"/>
          <w:szCs w:val="22"/>
        </w:rPr>
        <w:t xml:space="preserve"> </w:t>
      </w:r>
      <w:r w:rsidR="00851408" w:rsidRPr="00D974A4">
        <w:rPr>
          <w:b/>
          <w:sz w:val="22"/>
          <w:szCs w:val="22"/>
        </w:rPr>
        <w:t>A</w:t>
      </w:r>
      <w:r w:rsidR="003748A1" w:rsidRPr="00D974A4">
        <w:rPr>
          <w:b/>
          <w:sz w:val="22"/>
          <w:szCs w:val="22"/>
        </w:rPr>
        <w:t>no</w:t>
      </w:r>
      <w:r w:rsidR="00851408" w:rsidRPr="00D974A4">
        <w:rPr>
          <w:b/>
          <w:sz w:val="22"/>
          <w:szCs w:val="22"/>
        </w:rPr>
        <w:t xml:space="preserve"> do Ensino</w:t>
      </w:r>
      <w:r w:rsidR="0064540C" w:rsidRPr="00D974A4">
        <w:rPr>
          <w:b/>
          <w:sz w:val="22"/>
          <w:szCs w:val="22"/>
        </w:rPr>
        <w:t xml:space="preserve"> Fundamental II </w:t>
      </w:r>
      <w:r w:rsidR="00B26614">
        <w:rPr>
          <w:b/>
          <w:sz w:val="22"/>
          <w:szCs w:val="22"/>
        </w:rPr>
        <w:t xml:space="preserve">   </w:t>
      </w:r>
      <w:r w:rsidR="00D974A4">
        <w:rPr>
          <w:b/>
          <w:sz w:val="22"/>
          <w:szCs w:val="22"/>
        </w:rPr>
        <w:t xml:space="preserve">  </w:t>
      </w:r>
      <w:r w:rsidR="00374337" w:rsidRPr="00D974A4">
        <w:rPr>
          <w:b/>
          <w:sz w:val="22"/>
          <w:szCs w:val="22"/>
        </w:rPr>
        <w:t>Turma: _</w:t>
      </w:r>
      <w:r w:rsidR="00C6084C" w:rsidRPr="00D974A4">
        <w:rPr>
          <w:b/>
          <w:sz w:val="22"/>
          <w:szCs w:val="22"/>
        </w:rPr>
        <w:t>___</w:t>
      </w:r>
      <w:r w:rsidR="00374337" w:rsidRPr="00D974A4">
        <w:rPr>
          <w:b/>
          <w:sz w:val="22"/>
          <w:szCs w:val="22"/>
        </w:rPr>
        <w:t>_</w:t>
      </w:r>
      <w:r w:rsidR="0064540C" w:rsidRPr="00D974A4">
        <w:rPr>
          <w:b/>
          <w:sz w:val="22"/>
          <w:szCs w:val="22"/>
        </w:rPr>
        <w:t xml:space="preserve">   </w:t>
      </w:r>
    </w:p>
    <w:p w14:paraId="305DEC8A" w14:textId="07281840" w:rsidR="00A710D3" w:rsidRPr="009B43F4" w:rsidRDefault="00004475" w:rsidP="00260050">
      <w:pPr>
        <w:spacing w:line="360" w:lineRule="auto"/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2F872EC8" wp14:editId="406BEB21">
                <wp:simplePos x="0" y="0"/>
                <wp:positionH relativeFrom="column">
                  <wp:posOffset>-100965</wp:posOffset>
                </wp:positionH>
                <wp:positionV relativeFrom="paragraph">
                  <wp:posOffset>135255</wp:posOffset>
                </wp:positionV>
                <wp:extent cx="6908800" cy="304800"/>
                <wp:effectExtent l="16510" t="15875" r="18415" b="12700"/>
                <wp:wrapNone/>
                <wp:docPr id="2" name="Group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08800" cy="304800"/>
                          <a:chOff x="500" y="2547"/>
                          <a:chExt cx="10800" cy="540"/>
                        </a:xfrm>
                      </wpg:grpSpPr>
                      <wps:wsp>
                        <wps:cNvPr id="3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1909" y="2649"/>
                            <a:ext cx="9361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DDCCB7B" w14:textId="1F8AD4CF" w:rsidR="00260050" w:rsidRPr="00851408" w:rsidRDefault="00C6084C" w:rsidP="00C6084C">
                              <w:pPr>
                                <w:rPr>
                                  <w:rFonts w:ascii="Franklin Gothic Medium" w:hAnsi="Franklin Gothic Medium" w:cs="Arial"/>
                                  <w:b/>
                                </w:rPr>
                              </w:pPr>
                              <w:r w:rsidRPr="00571EB7">
                                <w:rPr>
                                  <w:rFonts w:ascii="Franklin Gothic Medium" w:hAnsi="Franklin Gothic Medium" w:cs="Arial"/>
                                  <w:b/>
                                  <w:color w:val="FF0000"/>
                                </w:rPr>
                                <w:t xml:space="preserve"> </w:t>
                              </w:r>
                              <w:r w:rsidR="00B26614" w:rsidRPr="00571EB7">
                                <w:rPr>
                                  <w:rFonts w:ascii="Franklin Gothic Medium" w:hAnsi="Franklin Gothic Medium" w:cs="Arial"/>
                                  <w:b/>
                                  <w:color w:val="FF0000"/>
                                </w:rPr>
                                <w:t xml:space="preserve">                  </w:t>
                              </w:r>
                              <w:r w:rsidR="00571EB7">
                                <w:rPr>
                                  <w:rFonts w:ascii="Franklin Gothic Medium" w:hAnsi="Franklin Gothic Medium" w:cs="Arial"/>
                                  <w:b/>
                                  <w:color w:val="FF0000"/>
                                </w:rPr>
                                <w:tab/>
                              </w:r>
                              <w:r w:rsidR="00571EB7">
                                <w:rPr>
                                  <w:rFonts w:ascii="Franklin Gothic Medium" w:hAnsi="Franklin Gothic Medium" w:cs="Arial"/>
                                  <w:b/>
                                  <w:color w:val="FF0000"/>
                                </w:rPr>
                                <w:tab/>
                              </w:r>
                              <w:r w:rsidR="007011CE">
                                <w:rPr>
                                  <w:rFonts w:ascii="Franklin Gothic Medium" w:hAnsi="Franklin Gothic Medium" w:cs="Arial"/>
                                  <w:b/>
                                </w:rPr>
                                <w:t>ATIVIDADES EXTRAS DE GEOMETRIA</w:t>
                              </w:r>
                              <w:r w:rsidR="00AA12E8">
                                <w:rPr>
                                  <w:rFonts w:ascii="Franklin Gothic Medium" w:hAnsi="Franklin Gothic Medium" w:cs="Arial"/>
                                  <w:b/>
                                </w:rPr>
                                <w:t xml:space="preserve"> – Lei dos senos e Lei dos cossenos</w:t>
                              </w:r>
                            </w:p>
                            <w:p w14:paraId="3A76F551" w14:textId="77777777" w:rsidR="00260050" w:rsidRPr="00851408" w:rsidRDefault="00260050" w:rsidP="0026005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Line 89"/>
                        <wps:cNvCnPr>
                          <a:cxnSpLocks noChangeShapeType="1"/>
                        </wps:cNvCnPr>
                        <wps:spPr bwMode="auto">
                          <a:xfrm>
                            <a:off x="500" y="2547"/>
                            <a:ext cx="108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90"/>
                        <wps:cNvCnPr>
                          <a:cxnSpLocks noChangeShapeType="1"/>
                        </wps:cNvCnPr>
                        <wps:spPr bwMode="auto">
                          <a:xfrm>
                            <a:off x="500" y="3087"/>
                            <a:ext cx="108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F872EC8" id="Group 91" o:spid="_x0000_s1027" style="position:absolute;left:0;text-align:left;margin-left:-7.95pt;margin-top:10.65pt;width:544pt;height:24pt;z-index:251656704" coordorigin="500,2547" coordsize="10800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">
                <v:shape id="Text Box 84" o:spid="_x0000_s1028" type="#_x0000_t202" style="position:absolute;left:1909;top:2649;width:9361;height: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" filled="f" stroked="f" strokeweight="1.5pt">
                  <v:textbox>
                    <w:txbxContent>
                      <w:p w14:paraId="1DDCCB7B" w14:textId="1F8AD4CF" w:rsidR="00260050" w:rsidRPr="00851408" w:rsidRDefault="00C6084C" w:rsidP="00C6084C">
                        <w:pPr>
                          <w:rPr>
                            <w:rFonts w:ascii="Franklin Gothic Medium" w:hAnsi="Franklin Gothic Medium" w:cs="Arial"/>
                            <w:b/>
                          </w:rPr>
                        </w:pPr>
                        <w:r w:rsidRPr="00571EB7">
                          <w:rPr>
                            <w:rFonts w:ascii="Franklin Gothic Medium" w:hAnsi="Franklin Gothic Medium" w:cs="Arial"/>
                            <w:b/>
                            <w:color w:val="FF0000"/>
                          </w:rPr>
                          <w:t xml:space="preserve"> </w:t>
                        </w:r>
                        <w:r w:rsidR="00B26614" w:rsidRPr="00571EB7">
                          <w:rPr>
                            <w:rFonts w:ascii="Franklin Gothic Medium" w:hAnsi="Franklin Gothic Medium" w:cs="Arial"/>
                            <w:b/>
                            <w:color w:val="FF0000"/>
                          </w:rPr>
                          <w:t xml:space="preserve">                  </w:t>
                        </w:r>
                        <w:r w:rsidR="00571EB7">
                          <w:rPr>
                            <w:rFonts w:ascii="Franklin Gothic Medium" w:hAnsi="Franklin Gothic Medium" w:cs="Arial"/>
                            <w:b/>
                            <w:color w:val="FF0000"/>
                          </w:rPr>
                          <w:tab/>
                        </w:r>
                        <w:r w:rsidR="00571EB7">
                          <w:rPr>
                            <w:rFonts w:ascii="Franklin Gothic Medium" w:hAnsi="Franklin Gothic Medium" w:cs="Arial"/>
                            <w:b/>
                            <w:color w:val="FF0000"/>
                          </w:rPr>
                          <w:tab/>
                        </w:r>
                        <w:r w:rsidR="007011CE">
                          <w:rPr>
                            <w:rFonts w:ascii="Franklin Gothic Medium" w:hAnsi="Franklin Gothic Medium" w:cs="Arial"/>
                            <w:b/>
                          </w:rPr>
                          <w:t>ATIVIDADES EXTRAS DE GEOMETRIA</w:t>
                        </w:r>
                        <w:r w:rsidR="00AA12E8">
                          <w:rPr>
                            <w:rFonts w:ascii="Franklin Gothic Medium" w:hAnsi="Franklin Gothic Medium" w:cs="Arial"/>
                            <w:b/>
                          </w:rPr>
                          <w:t xml:space="preserve"> – Lei dos senos e Lei dos cossenos</w:t>
                        </w:r>
                      </w:p>
                      <w:p w14:paraId="3A76F551" w14:textId="77777777" w:rsidR="00260050" w:rsidRPr="00851408" w:rsidRDefault="00260050" w:rsidP="00260050">
                        <w:pPr>
                          <w:jc w:val="center"/>
                        </w:pPr>
                      </w:p>
                    </w:txbxContent>
                  </v:textbox>
                </v:shape>
                <v:line id="Line 89" o:spid="_x0000_s1029" style="position:absolute;visibility:visible;mso-wrap-style:square" from="500,2547" to="11300,25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" strokeweight="2pt"/>
                <v:line id="Line 90" o:spid="_x0000_s1030" style="position:absolute;visibility:visible;mso-wrap-style:square" from="500,3087" to="11300,3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" strokeweight="2pt"/>
              </v:group>
            </w:pict>
          </mc:Fallback>
        </mc:AlternateContent>
      </w:r>
    </w:p>
    <w:p w14:paraId="1E4833DD" w14:textId="77777777" w:rsidR="00260050" w:rsidRDefault="00260050" w:rsidP="00260050">
      <w:pPr>
        <w:spacing w:line="360" w:lineRule="auto"/>
        <w:jc w:val="center"/>
      </w:pPr>
    </w:p>
    <w:p w14:paraId="7DE9B60C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1.   Na figura abaixo, ABC é um triângulo equilátero de lado 6. O ponto D é ponto médio do lado </w:t>
      </w: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object w:dxaOrig="405" w:dyaOrig="315" w14:anchorId="14AC43D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5.75pt" o:ole="">
            <v:imagedata r:id="rId9" o:title=""/>
          </v:shape>
          <o:OLEObject Type="Embed" ProgID="Equation.DSMT4" ShapeID="_x0000_i1025" DrawAspect="Content" ObjectID="_1816159188" r:id="rId10"/>
        </w:object>
      </w: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 e a medida de </w:t>
      </w: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object w:dxaOrig="345" w:dyaOrig="285" w14:anchorId="2FB24493">
          <v:shape id="_x0000_i1026" type="#_x0000_t75" style="width:17.25pt;height:14.25pt" o:ole="">
            <v:imagedata r:id="rId11" o:title=""/>
          </v:shape>
          <o:OLEObject Type="Embed" ProgID="Equation.DSMT4" ShapeID="_x0000_i1026" DrawAspect="Content" ObjectID="_1816159189" r:id="rId12"/>
        </w:object>
      </w: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 é 2. </w:t>
      </w:r>
    </w:p>
    <w:p w14:paraId="09F9E4B9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</w:p>
    <w:p w14:paraId="52C83225" w14:textId="05A9B98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  <w:r w:rsidRPr="009A20AA">
        <w:rPr>
          <w:rFonts w:ascii="Arial" w:hAnsi="Arial" w:cs="Arial"/>
          <w:b/>
          <w:bCs/>
          <w:noProof/>
          <w:color w:val="000000"/>
          <w:sz w:val="18"/>
          <w:szCs w:val="18"/>
          <w:shd w:val="clear" w:color="auto" w:fill="FFFFFF"/>
          <w:lang w:val="en-US"/>
        </w:rPr>
        <w:drawing>
          <wp:inline distT="0" distB="0" distL="0" distR="0" wp14:anchorId="64FD9637" wp14:editId="43972C12">
            <wp:extent cx="1714500" cy="1625435"/>
            <wp:effectExtent l="0" t="0" r="0" b="0"/>
            <wp:docPr id="1586566660" name="Imagem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6032" cy="16268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38A455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</w:p>
    <w:p w14:paraId="49054A7D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O perímetro do triângulo AED é </w:t>
      </w:r>
    </w:p>
    <w:p w14:paraId="6B076FAE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lang w:val="en-US"/>
        </w:rPr>
      </w:pP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a) </w:t>
      </w: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object w:dxaOrig="675" w:dyaOrig="300" w14:anchorId="6F789B83">
          <v:shape id="_x0000_i1027" type="#_x0000_t75" style="width:33.75pt;height:15pt" o:ole="">
            <v:imagedata r:id="rId14" o:title=""/>
          </v:shape>
          <o:OLEObject Type="Embed" ProgID="Equation.DSMT4" ShapeID="_x0000_i1027" DrawAspect="Content" ObjectID="_1816159190" r:id="rId15"/>
        </w:object>
      </w: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   </w:t>
      </w:r>
    </w:p>
    <w:p w14:paraId="175450FD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lang w:val="en-US"/>
        </w:rPr>
      </w:pP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b) </w:t>
      </w: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object w:dxaOrig="675" w:dyaOrig="300" w14:anchorId="00F2E123">
          <v:shape id="_x0000_i1028" type="#_x0000_t75" style="width:33.75pt;height:15pt" o:ole="">
            <v:imagedata r:id="rId16" o:title=""/>
          </v:shape>
          <o:OLEObject Type="Embed" ProgID="Equation.DSMT4" ShapeID="_x0000_i1028" DrawAspect="Content" ObjectID="_1816159191" r:id="rId17"/>
        </w:object>
      </w: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   </w:t>
      </w:r>
    </w:p>
    <w:p w14:paraId="18B3A73F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lang w:val="en-US"/>
        </w:rPr>
      </w:pP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c) </w:t>
      </w: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object w:dxaOrig="780" w:dyaOrig="300" w14:anchorId="00B3A89A">
          <v:shape id="_x0000_i1029" type="#_x0000_t75" style="width:39pt;height:15pt" o:ole="">
            <v:imagedata r:id="rId18" o:title=""/>
          </v:shape>
          <o:OLEObject Type="Embed" ProgID="Equation.DSMT4" ShapeID="_x0000_i1029" DrawAspect="Content" ObjectID="_1816159192" r:id="rId19"/>
        </w:object>
      </w: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   </w:t>
      </w:r>
    </w:p>
    <w:p w14:paraId="3F23CB3E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lang w:val="en-US"/>
        </w:rPr>
      </w:pP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d) </w:t>
      </w: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object w:dxaOrig="780" w:dyaOrig="300" w14:anchorId="0757C7DC">
          <v:shape id="_x0000_i1030" type="#_x0000_t75" style="width:39pt;height:15pt" o:ole="">
            <v:imagedata r:id="rId20" o:title=""/>
          </v:shape>
          <o:OLEObject Type="Embed" ProgID="Equation.DSMT4" ShapeID="_x0000_i1030" DrawAspect="Content" ObjectID="_1816159193" r:id="rId21"/>
        </w:object>
      </w: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   </w:t>
      </w:r>
    </w:p>
    <w:p w14:paraId="5B38DB92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lang w:val="en-US"/>
        </w:rPr>
      </w:pP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e) </w:t>
      </w: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object w:dxaOrig="885" w:dyaOrig="300" w14:anchorId="4D9AEC77">
          <v:shape id="_x0000_i1031" type="#_x0000_t75" style="width:44.25pt;height:15pt" o:ole="">
            <v:imagedata r:id="rId22" o:title=""/>
          </v:shape>
          <o:OLEObject Type="Embed" ProgID="Equation.DSMT4" ShapeID="_x0000_i1031" DrawAspect="Content" ObjectID="_1816159194" r:id="rId23"/>
        </w:object>
      </w: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   </w:t>
      </w:r>
    </w:p>
    <w:p w14:paraId="2F4C45E9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lang w:val="en-US"/>
        </w:rPr>
        <w:t xml:space="preserve"> </w:t>
      </w:r>
    </w:p>
    <w:p w14:paraId="1C22B544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>2.   Uma tirolesa foi instalada sobre um lago, conforme indica o esquema:</w:t>
      </w:r>
    </w:p>
    <w:p w14:paraId="7A90BF53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</w:p>
    <w:p w14:paraId="1E08DA40" w14:textId="60EEE583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  <w:r w:rsidRPr="009A20AA">
        <w:rPr>
          <w:rFonts w:ascii="Arial" w:hAnsi="Arial" w:cs="Arial"/>
          <w:b/>
          <w:bCs/>
          <w:noProof/>
          <w:color w:val="000000"/>
          <w:sz w:val="18"/>
          <w:szCs w:val="18"/>
          <w:shd w:val="clear" w:color="auto" w:fill="FFFFFF"/>
          <w:lang w:val="en-US"/>
        </w:rPr>
        <w:drawing>
          <wp:inline distT="0" distB="0" distL="0" distR="0" wp14:anchorId="4B6E82DE" wp14:editId="6057D880">
            <wp:extent cx="2657475" cy="1448085"/>
            <wp:effectExtent l="0" t="0" r="0" b="0"/>
            <wp:docPr id="61919062" name="Imagem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9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1339" cy="14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A98FE8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</w:p>
    <w:p w14:paraId="08029C23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>Considere as seguintes informações:</w:t>
      </w:r>
    </w:p>
    <w:p w14:paraId="672CB0EC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</w:p>
    <w:p w14:paraId="388C2F24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- o triângulo ABC encontra-se no plano vertical; </w:t>
      </w:r>
    </w:p>
    <w:p w14:paraId="74F95702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- AC representa uma rampa de 120 m, que forma um ângulo de 60° com o plano horizontal; </w:t>
      </w:r>
    </w:p>
    <w:p w14:paraId="1C8BED40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>- BC é a extensão do lago, que mede 200 m.</w:t>
      </w:r>
    </w:p>
    <w:p w14:paraId="3F197E1A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</w:p>
    <w:p w14:paraId="50077AB8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Sabendo que </w:t>
      </w: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object w:dxaOrig="1125" w:dyaOrig="540" w14:anchorId="699F661F">
          <v:shape id="_x0000_i1032" type="#_x0000_t75" style="width:56.25pt;height:27pt" o:ole="">
            <v:imagedata r:id="rId25" o:title=""/>
          </v:shape>
          <o:OLEObject Type="Embed" ProgID="Equation.DSMT4" ShapeID="_x0000_i1032" DrawAspect="Content" ObjectID="_1816159195" r:id="rId26"/>
        </w:object>
      </w: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 calcule a distância, em metros, de A até B. </w:t>
      </w:r>
    </w:p>
    <w:p w14:paraId="49FBC56D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 </w:t>
      </w:r>
    </w:p>
    <w:p w14:paraId="5AD1C59B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lastRenderedPageBreak/>
        <w:t>3.   A imagem abaixo exibe parte da estrutura do telhado de um galpão. A viga metálica (segmento de reta) que liga o ponto A ao B apresentou defeito e precisa ser substituída.</w:t>
      </w:r>
    </w:p>
    <w:p w14:paraId="3C96B170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</w:p>
    <w:p w14:paraId="7C21DF44" w14:textId="12494B9A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  <w:r w:rsidRPr="009A20AA">
        <w:rPr>
          <w:rFonts w:ascii="Arial" w:hAnsi="Arial" w:cs="Arial"/>
          <w:b/>
          <w:bCs/>
          <w:noProof/>
          <w:color w:val="000000"/>
          <w:sz w:val="18"/>
          <w:szCs w:val="18"/>
          <w:shd w:val="clear" w:color="auto" w:fill="FFFFFF"/>
          <w:lang w:val="en-US"/>
        </w:rPr>
        <w:drawing>
          <wp:inline distT="0" distB="0" distL="0" distR="0" wp14:anchorId="231DAD8C" wp14:editId="38D9B032">
            <wp:extent cx="3562350" cy="2019300"/>
            <wp:effectExtent l="0" t="0" r="0" b="0"/>
            <wp:docPr id="773312589" name="Imagem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8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7F1BC7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</w:p>
    <w:p w14:paraId="395986AC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Considere que as distâncias dos pontos A e B e ao ponto 0 são, respectivamente, 5 m e 10 m e que o ângulo </w:t>
      </w: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object w:dxaOrig="195" w:dyaOrig="195" w14:anchorId="4497981E">
          <v:shape id="_x0000_i1033" type="#_x0000_t75" style="width:9.75pt;height:9.75pt" o:ole="">
            <v:imagedata r:id="rId28" o:title=""/>
          </v:shape>
          <o:OLEObject Type="Embed" ProgID="Equation.DSMT4" ShapeID="_x0000_i1033" DrawAspect="Content" ObjectID="_1816159196" r:id="rId29"/>
        </w:object>
      </w: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 é um terço de 45°.</w:t>
      </w:r>
    </w:p>
    <w:p w14:paraId="3A90451C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</w:p>
    <w:p w14:paraId="4BB807BB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O comprimento, em metros, da viga que deve ser substituída é </w:t>
      </w:r>
    </w:p>
    <w:p w14:paraId="6E0D727D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lang w:val="en-US"/>
        </w:rPr>
      </w:pP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a) </w:t>
      </w: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object w:dxaOrig="480" w:dyaOrig="300" w14:anchorId="06B3A2F3">
          <v:shape id="_x0000_i1034" type="#_x0000_t75" style="width:24pt;height:15pt" o:ole="">
            <v:imagedata r:id="rId30" o:title=""/>
          </v:shape>
          <o:OLEObject Type="Embed" ProgID="Equation.DSMT4" ShapeID="_x0000_i1034" DrawAspect="Content" ObjectID="_1816159197" r:id="rId31"/>
        </w:object>
      </w: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   </w:t>
      </w:r>
    </w:p>
    <w:p w14:paraId="14EE1249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lang w:val="en-US"/>
        </w:rPr>
      </w:pP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b) </w:t>
      </w: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object w:dxaOrig="480" w:dyaOrig="300" w14:anchorId="347EF4E8">
          <v:shape id="_x0000_i1035" type="#_x0000_t75" style="width:24pt;height:15pt" o:ole="">
            <v:imagedata r:id="rId32" o:title=""/>
          </v:shape>
          <o:OLEObject Type="Embed" ProgID="Equation.DSMT4" ShapeID="_x0000_i1035" DrawAspect="Content" ObjectID="_1816159198" r:id="rId33"/>
        </w:object>
      </w: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   </w:t>
      </w:r>
    </w:p>
    <w:p w14:paraId="0C402B27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lang w:val="en-US"/>
        </w:rPr>
      </w:pP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c) </w:t>
      </w: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object w:dxaOrig="480" w:dyaOrig="300" w14:anchorId="05863DB4">
          <v:shape id="_x0000_i1036" type="#_x0000_t75" style="width:24pt;height:15pt" o:ole="">
            <v:imagedata r:id="rId34" o:title=""/>
          </v:shape>
          <o:OLEObject Type="Embed" ProgID="Equation.DSMT4" ShapeID="_x0000_i1036" DrawAspect="Content" ObjectID="_1816159199" r:id="rId35"/>
        </w:object>
      </w: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   </w:t>
      </w:r>
    </w:p>
    <w:p w14:paraId="14C4263A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lang w:val="en-US"/>
        </w:rPr>
      </w:pP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d) </w:t>
      </w: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object w:dxaOrig="480" w:dyaOrig="300" w14:anchorId="09F9D891">
          <v:shape id="_x0000_i1037" type="#_x0000_t75" style="width:24pt;height:15pt" o:ole="">
            <v:imagedata r:id="rId36" o:title=""/>
          </v:shape>
          <o:OLEObject Type="Embed" ProgID="Equation.DSMT4" ShapeID="_x0000_i1037" DrawAspect="Content" ObjectID="_1816159200" r:id="rId37"/>
        </w:object>
      </w: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   </w:t>
      </w:r>
    </w:p>
    <w:p w14:paraId="43FB353E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lang w:val="en-US"/>
        </w:rPr>
      </w:pP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e) </w:t>
      </w: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object w:dxaOrig="585" w:dyaOrig="300" w14:anchorId="50F5F2AA">
          <v:shape id="_x0000_i1038" type="#_x0000_t75" style="width:29.25pt;height:15pt" o:ole="">
            <v:imagedata r:id="rId38" o:title=""/>
          </v:shape>
          <o:OLEObject Type="Embed" ProgID="Equation.DSMT4" ShapeID="_x0000_i1038" DrawAspect="Content" ObjectID="_1816159201" r:id="rId39"/>
        </w:object>
      </w: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   </w:t>
      </w:r>
    </w:p>
    <w:p w14:paraId="173671E1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lang w:val="en-US"/>
        </w:rPr>
        <w:t xml:space="preserve"> </w:t>
      </w:r>
    </w:p>
    <w:p w14:paraId="1EBB7CDD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4.   A prefeitura de uma cidade planeja construir três postos de saúde. Esses postos devem ser construídos em locais equidistantes entre si e de forma que as distâncias desses três postos ao hospital dessa cidade sejam iguais. </w:t>
      </w:r>
    </w:p>
    <w:p w14:paraId="19B1DFA3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>Foram conseguidos três locais para a construção dos postos de saúde que apresentam as características desejadas, e que distam 10 km entre si, conforme o esquema, no qual o ponto H representa o local onde está construído o hospital; os pontos P</w:t>
      </w: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vertAlign w:val="subscript"/>
        </w:rPr>
        <w:t>1</w:t>
      </w: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>, P</w:t>
      </w: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vertAlign w:val="subscript"/>
        </w:rPr>
        <w:t>2</w:t>
      </w: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 e P</w:t>
      </w: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vertAlign w:val="subscript"/>
        </w:rPr>
        <w:t>3</w:t>
      </w: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>, os postos de saúde: e esses quatro pontos estão em um mesmo plano.</w:t>
      </w:r>
    </w:p>
    <w:p w14:paraId="57DD3047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</w:p>
    <w:p w14:paraId="5B91F93F" w14:textId="49D3DAC2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  <w:r w:rsidRPr="009A20AA">
        <w:rPr>
          <w:rFonts w:ascii="Arial" w:hAnsi="Arial" w:cs="Arial"/>
          <w:b/>
          <w:bCs/>
          <w:noProof/>
          <w:color w:val="000000"/>
          <w:sz w:val="18"/>
          <w:szCs w:val="18"/>
          <w:shd w:val="clear" w:color="auto" w:fill="FFFFFF"/>
          <w:lang w:val="en-US"/>
        </w:rPr>
        <w:drawing>
          <wp:inline distT="0" distB="0" distL="0" distR="0" wp14:anchorId="066B423F" wp14:editId="57CFF1FC">
            <wp:extent cx="1849200" cy="1752600"/>
            <wp:effectExtent l="0" t="0" r="0" b="0"/>
            <wp:docPr id="1896111757" name="Imagem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7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1039" cy="17543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13BD7B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</w:p>
    <w:p w14:paraId="3258D820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A distância, em quilômetro, entre o hospital e cada um dos postos de saúde, é um valor entre  </w:t>
      </w:r>
    </w:p>
    <w:p w14:paraId="1567FF32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lang w:val="en-US"/>
        </w:rPr>
      </w:pP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a) 2 e 3.   </w:t>
      </w:r>
    </w:p>
    <w:p w14:paraId="51B5E426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lang w:val="en-US"/>
        </w:rPr>
      </w:pP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b) 4 e 5.   </w:t>
      </w:r>
    </w:p>
    <w:p w14:paraId="49FE6E7B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lang w:val="en-US"/>
        </w:rPr>
      </w:pP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c) 5 e 6.   </w:t>
      </w:r>
    </w:p>
    <w:p w14:paraId="40E13502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lang w:val="en-US"/>
        </w:rPr>
      </w:pP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d) 7 e 8.   </w:t>
      </w:r>
    </w:p>
    <w:p w14:paraId="1ABB5CC7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lang w:val="en-US"/>
        </w:rPr>
      </w:pP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e) 8 e 9.   </w:t>
      </w:r>
    </w:p>
    <w:p w14:paraId="20E309F9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lang w:val="en-US"/>
        </w:rPr>
      </w:pP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lang w:val="en-US"/>
        </w:rPr>
        <w:t xml:space="preserve"> </w:t>
      </w:r>
    </w:p>
    <w:p w14:paraId="41025A77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lang w:val="en-US"/>
        </w:rPr>
      </w:pPr>
    </w:p>
    <w:p w14:paraId="15FDCF83" w14:textId="77777777" w:rsidR="009A20AA" w:rsidRPr="009A20AA" w:rsidRDefault="009A20AA" w:rsidP="00A22EBC">
      <w:pPr>
        <w:spacing w:before="120"/>
        <w:ind w:right="312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</w:p>
    <w:p w14:paraId="450E9A6C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5.   Na figura abaixo, há dois hexágonos regulares de lado a com o vértice B em comum. </w:t>
      </w:r>
    </w:p>
    <w:p w14:paraId="5C470629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</w:p>
    <w:p w14:paraId="2BC4466F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>Os pontos A, B e C são colineares.</w:t>
      </w:r>
    </w:p>
    <w:p w14:paraId="23CEED9D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</w:p>
    <w:p w14:paraId="547E58FB" w14:textId="6C04C72C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  <w:r w:rsidRPr="009A20AA">
        <w:rPr>
          <w:rFonts w:ascii="Arial" w:hAnsi="Arial" w:cs="Arial"/>
          <w:b/>
          <w:bCs/>
          <w:noProof/>
          <w:color w:val="000000"/>
          <w:sz w:val="18"/>
          <w:szCs w:val="18"/>
          <w:shd w:val="clear" w:color="auto" w:fill="FFFFFF"/>
          <w:lang w:val="en-US"/>
        </w:rPr>
        <w:drawing>
          <wp:inline distT="0" distB="0" distL="0" distR="0" wp14:anchorId="5BD9203C" wp14:editId="7CDAABFB">
            <wp:extent cx="2933700" cy="1685925"/>
            <wp:effectExtent l="0" t="0" r="0" b="9525"/>
            <wp:docPr id="1843081180" name="Image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6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2870D3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</w:p>
    <w:p w14:paraId="407D07BF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A distância entre os pontos A e C é </w:t>
      </w:r>
    </w:p>
    <w:p w14:paraId="179F13F7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lang w:val="en-US"/>
        </w:rPr>
      </w:pP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a) </w:t>
      </w: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object w:dxaOrig="540" w:dyaOrig="585" w14:anchorId="33B6843A">
          <v:shape id="_x0000_i1039" type="#_x0000_t75" style="width:27pt;height:29.25pt" o:ole="">
            <v:imagedata r:id="rId42" o:title=""/>
          </v:shape>
          <o:OLEObject Type="Embed" ProgID="Equation.DSMT4" ShapeID="_x0000_i1039" DrawAspect="Content" ObjectID="_1816159202" r:id="rId43"/>
        </w:object>
      </w: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   </w:t>
      </w:r>
    </w:p>
    <w:p w14:paraId="4CCD9B95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lang w:val="en-US"/>
        </w:rPr>
      </w:pP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b) </w:t>
      </w: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object w:dxaOrig="540" w:dyaOrig="585" w14:anchorId="7BFB6428">
          <v:shape id="_x0000_i1040" type="#_x0000_t75" style="width:27pt;height:29.25pt" o:ole="">
            <v:imagedata r:id="rId44" o:title=""/>
          </v:shape>
          <o:OLEObject Type="Embed" ProgID="Equation.DSMT4" ShapeID="_x0000_i1040" DrawAspect="Content" ObjectID="_1816159203" r:id="rId45"/>
        </w:object>
      </w: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   </w:t>
      </w:r>
    </w:p>
    <w:p w14:paraId="06D68D75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lang w:val="en-US"/>
        </w:rPr>
      </w:pP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c) </w:t>
      </w: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object w:dxaOrig="540" w:dyaOrig="345" w14:anchorId="763E507C">
          <v:shape id="_x0000_i1041" type="#_x0000_t75" style="width:27pt;height:17.25pt" o:ole="">
            <v:imagedata r:id="rId46" o:title=""/>
          </v:shape>
          <o:OLEObject Type="Embed" ProgID="Equation.DSMT4" ShapeID="_x0000_i1041" DrawAspect="Content" ObjectID="_1816159204" r:id="rId47"/>
        </w:object>
      </w: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   </w:t>
      </w:r>
    </w:p>
    <w:p w14:paraId="6FFD6B50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lang w:val="en-US"/>
        </w:rPr>
      </w:pP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d) </w:t>
      </w: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object w:dxaOrig="645" w:dyaOrig="345" w14:anchorId="4FA28BEC">
          <v:shape id="_x0000_i1042" type="#_x0000_t75" style="width:32.25pt;height:17.25pt" o:ole="">
            <v:imagedata r:id="rId48" o:title=""/>
          </v:shape>
          <o:OLEObject Type="Embed" ProgID="Equation.DSMT4" ShapeID="_x0000_i1042" DrawAspect="Content" ObjectID="_1816159205" r:id="rId49"/>
        </w:object>
      </w: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   </w:t>
      </w:r>
    </w:p>
    <w:p w14:paraId="680AC389" w14:textId="77777777" w:rsidR="009A20AA" w:rsidRPr="009A20AA" w:rsidRDefault="009A20AA" w:rsidP="009A20AA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lang w:val="en-US"/>
        </w:rPr>
      </w:pP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e) </w:t>
      </w: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object w:dxaOrig="645" w:dyaOrig="345" w14:anchorId="29DEC5B6">
          <v:shape id="_x0000_i1043" type="#_x0000_t75" style="width:32.25pt;height:17.25pt" o:ole="">
            <v:imagedata r:id="rId50" o:title=""/>
          </v:shape>
          <o:OLEObject Type="Embed" ProgID="Equation.DSMT4" ShapeID="_x0000_i1043" DrawAspect="Content" ObjectID="_1816159206" r:id="rId51"/>
        </w:object>
      </w: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   </w:t>
      </w:r>
    </w:p>
    <w:p w14:paraId="259E7B7E" w14:textId="7A6A5EB6" w:rsidR="00742CB9" w:rsidRPr="00742CB9" w:rsidRDefault="009A20AA" w:rsidP="00A22EBC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  <w:r w:rsidRPr="009A20AA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lang w:val="en-US"/>
        </w:rPr>
        <w:t xml:space="preserve"> </w:t>
      </w:r>
    </w:p>
    <w:sectPr w:rsidR="00742CB9" w:rsidRPr="00742CB9" w:rsidSect="00EA0144">
      <w:type w:val="continuous"/>
      <w:pgSz w:w="11906" w:h="16838" w:code="9"/>
      <w:pgMar w:top="567" w:right="567" w:bottom="709" w:left="680" w:header="709" w:footer="567" w:gutter="0"/>
      <w:pgBorders w:offsetFrom="page">
        <w:top w:val="single" w:sz="18" w:space="24" w:color="auto"/>
        <w:left w:val="single" w:sz="18" w:space="24" w:color="auto"/>
        <w:bottom w:val="single" w:sz="18" w:space="24" w:color="auto"/>
        <w:right w:val="single" w:sz="18" w:space="24" w:color="auto"/>
      </w:pgBorders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3957C29" w14:textId="77777777" w:rsidR="009F3E53" w:rsidRDefault="009F3E53" w:rsidP="00796CE5">
      <w:r>
        <w:separator/>
      </w:r>
    </w:p>
  </w:endnote>
  <w:endnote w:type="continuationSeparator" w:id="0">
    <w:p w14:paraId="69FD175C" w14:textId="77777777" w:rsidR="009F3E53" w:rsidRDefault="009F3E53" w:rsidP="00796C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838608B" w14:textId="77777777" w:rsidR="009F3E53" w:rsidRDefault="009F3E53" w:rsidP="00796CE5">
      <w:r>
        <w:separator/>
      </w:r>
    </w:p>
  </w:footnote>
  <w:footnote w:type="continuationSeparator" w:id="0">
    <w:p w14:paraId="480599A8" w14:textId="77777777" w:rsidR="009F3E53" w:rsidRDefault="009F3E53" w:rsidP="00796CE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0A32B4"/>
    <w:multiLevelType w:val="hybridMultilevel"/>
    <w:tmpl w:val="EFA65C0C"/>
    <w:lvl w:ilvl="0" w:tplc="0416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364" w:hanging="360"/>
      </w:pPr>
    </w:lvl>
    <w:lvl w:ilvl="2" w:tplc="0416001B" w:tentative="1">
      <w:start w:val="1"/>
      <w:numFmt w:val="lowerRoman"/>
      <w:lvlText w:val="%3."/>
      <w:lvlJc w:val="right"/>
      <w:pPr>
        <w:ind w:left="2084" w:hanging="180"/>
      </w:pPr>
    </w:lvl>
    <w:lvl w:ilvl="3" w:tplc="0416000F" w:tentative="1">
      <w:start w:val="1"/>
      <w:numFmt w:val="decimal"/>
      <w:lvlText w:val="%4."/>
      <w:lvlJc w:val="left"/>
      <w:pPr>
        <w:ind w:left="2804" w:hanging="360"/>
      </w:pPr>
    </w:lvl>
    <w:lvl w:ilvl="4" w:tplc="04160019" w:tentative="1">
      <w:start w:val="1"/>
      <w:numFmt w:val="lowerLetter"/>
      <w:lvlText w:val="%5."/>
      <w:lvlJc w:val="left"/>
      <w:pPr>
        <w:ind w:left="3524" w:hanging="360"/>
      </w:pPr>
    </w:lvl>
    <w:lvl w:ilvl="5" w:tplc="0416001B" w:tentative="1">
      <w:start w:val="1"/>
      <w:numFmt w:val="lowerRoman"/>
      <w:lvlText w:val="%6."/>
      <w:lvlJc w:val="right"/>
      <w:pPr>
        <w:ind w:left="4244" w:hanging="180"/>
      </w:pPr>
    </w:lvl>
    <w:lvl w:ilvl="6" w:tplc="0416000F" w:tentative="1">
      <w:start w:val="1"/>
      <w:numFmt w:val="decimal"/>
      <w:lvlText w:val="%7."/>
      <w:lvlJc w:val="left"/>
      <w:pPr>
        <w:ind w:left="4964" w:hanging="360"/>
      </w:pPr>
    </w:lvl>
    <w:lvl w:ilvl="7" w:tplc="04160019" w:tentative="1">
      <w:start w:val="1"/>
      <w:numFmt w:val="lowerLetter"/>
      <w:lvlText w:val="%8."/>
      <w:lvlJc w:val="left"/>
      <w:pPr>
        <w:ind w:left="5684" w:hanging="360"/>
      </w:pPr>
    </w:lvl>
    <w:lvl w:ilvl="8" w:tplc="0416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0325529D"/>
    <w:multiLevelType w:val="hybridMultilevel"/>
    <w:tmpl w:val="92BE29D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B92E60"/>
    <w:multiLevelType w:val="hybridMultilevel"/>
    <w:tmpl w:val="62F6D7C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1B5563"/>
    <w:multiLevelType w:val="hybridMultilevel"/>
    <w:tmpl w:val="913C512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863EE2"/>
    <w:multiLevelType w:val="hybridMultilevel"/>
    <w:tmpl w:val="52F61AE8"/>
    <w:lvl w:ilvl="0" w:tplc="9398CB92">
      <w:start w:val="1"/>
      <w:numFmt w:val="decimal"/>
      <w:lvlText w:val="%1-"/>
      <w:lvlJc w:val="left"/>
      <w:pPr>
        <w:ind w:left="4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140" w:hanging="360"/>
      </w:pPr>
    </w:lvl>
    <w:lvl w:ilvl="2" w:tplc="0416001B" w:tentative="1">
      <w:start w:val="1"/>
      <w:numFmt w:val="lowerRoman"/>
      <w:lvlText w:val="%3."/>
      <w:lvlJc w:val="right"/>
      <w:pPr>
        <w:ind w:left="1860" w:hanging="180"/>
      </w:pPr>
    </w:lvl>
    <w:lvl w:ilvl="3" w:tplc="0416000F" w:tentative="1">
      <w:start w:val="1"/>
      <w:numFmt w:val="decimal"/>
      <w:lvlText w:val="%4."/>
      <w:lvlJc w:val="left"/>
      <w:pPr>
        <w:ind w:left="2580" w:hanging="360"/>
      </w:pPr>
    </w:lvl>
    <w:lvl w:ilvl="4" w:tplc="04160019" w:tentative="1">
      <w:start w:val="1"/>
      <w:numFmt w:val="lowerLetter"/>
      <w:lvlText w:val="%5."/>
      <w:lvlJc w:val="left"/>
      <w:pPr>
        <w:ind w:left="3300" w:hanging="360"/>
      </w:pPr>
    </w:lvl>
    <w:lvl w:ilvl="5" w:tplc="0416001B" w:tentative="1">
      <w:start w:val="1"/>
      <w:numFmt w:val="lowerRoman"/>
      <w:lvlText w:val="%6."/>
      <w:lvlJc w:val="right"/>
      <w:pPr>
        <w:ind w:left="4020" w:hanging="180"/>
      </w:pPr>
    </w:lvl>
    <w:lvl w:ilvl="6" w:tplc="0416000F" w:tentative="1">
      <w:start w:val="1"/>
      <w:numFmt w:val="decimal"/>
      <w:lvlText w:val="%7."/>
      <w:lvlJc w:val="left"/>
      <w:pPr>
        <w:ind w:left="4740" w:hanging="360"/>
      </w:pPr>
    </w:lvl>
    <w:lvl w:ilvl="7" w:tplc="04160019" w:tentative="1">
      <w:start w:val="1"/>
      <w:numFmt w:val="lowerLetter"/>
      <w:lvlText w:val="%8."/>
      <w:lvlJc w:val="left"/>
      <w:pPr>
        <w:ind w:left="5460" w:hanging="360"/>
      </w:pPr>
    </w:lvl>
    <w:lvl w:ilvl="8" w:tplc="0416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5" w15:restartNumberingAfterBreak="0">
    <w:nsid w:val="11E40F2A"/>
    <w:multiLevelType w:val="multilevel"/>
    <w:tmpl w:val="FBA0D5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12032D78"/>
    <w:multiLevelType w:val="hybridMultilevel"/>
    <w:tmpl w:val="6AD25BD4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9B332C"/>
    <w:multiLevelType w:val="hybridMultilevel"/>
    <w:tmpl w:val="95E0177E"/>
    <w:lvl w:ilvl="0" w:tplc="028C381A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364" w:hanging="360"/>
      </w:pPr>
    </w:lvl>
    <w:lvl w:ilvl="2" w:tplc="0416001B" w:tentative="1">
      <w:start w:val="1"/>
      <w:numFmt w:val="lowerRoman"/>
      <w:lvlText w:val="%3."/>
      <w:lvlJc w:val="right"/>
      <w:pPr>
        <w:ind w:left="2084" w:hanging="180"/>
      </w:pPr>
    </w:lvl>
    <w:lvl w:ilvl="3" w:tplc="0416000F" w:tentative="1">
      <w:start w:val="1"/>
      <w:numFmt w:val="decimal"/>
      <w:lvlText w:val="%4."/>
      <w:lvlJc w:val="left"/>
      <w:pPr>
        <w:ind w:left="2804" w:hanging="360"/>
      </w:pPr>
    </w:lvl>
    <w:lvl w:ilvl="4" w:tplc="04160019" w:tentative="1">
      <w:start w:val="1"/>
      <w:numFmt w:val="lowerLetter"/>
      <w:lvlText w:val="%5."/>
      <w:lvlJc w:val="left"/>
      <w:pPr>
        <w:ind w:left="3524" w:hanging="360"/>
      </w:pPr>
    </w:lvl>
    <w:lvl w:ilvl="5" w:tplc="0416001B" w:tentative="1">
      <w:start w:val="1"/>
      <w:numFmt w:val="lowerRoman"/>
      <w:lvlText w:val="%6."/>
      <w:lvlJc w:val="right"/>
      <w:pPr>
        <w:ind w:left="4244" w:hanging="180"/>
      </w:pPr>
    </w:lvl>
    <w:lvl w:ilvl="6" w:tplc="0416000F" w:tentative="1">
      <w:start w:val="1"/>
      <w:numFmt w:val="decimal"/>
      <w:lvlText w:val="%7."/>
      <w:lvlJc w:val="left"/>
      <w:pPr>
        <w:ind w:left="4964" w:hanging="360"/>
      </w:pPr>
    </w:lvl>
    <w:lvl w:ilvl="7" w:tplc="04160019" w:tentative="1">
      <w:start w:val="1"/>
      <w:numFmt w:val="lowerLetter"/>
      <w:lvlText w:val="%8."/>
      <w:lvlJc w:val="left"/>
      <w:pPr>
        <w:ind w:left="5684" w:hanging="360"/>
      </w:pPr>
    </w:lvl>
    <w:lvl w:ilvl="8" w:tplc="0416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 w15:restartNumberingAfterBreak="0">
    <w:nsid w:val="2A333412"/>
    <w:multiLevelType w:val="hybridMultilevel"/>
    <w:tmpl w:val="0498B09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D444446"/>
    <w:multiLevelType w:val="hybridMultilevel"/>
    <w:tmpl w:val="4246FA16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4282516"/>
    <w:multiLevelType w:val="hybridMultilevel"/>
    <w:tmpl w:val="0B504120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5C63CB9"/>
    <w:multiLevelType w:val="multilevel"/>
    <w:tmpl w:val="99F85BB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390529B8"/>
    <w:multiLevelType w:val="hybridMultilevel"/>
    <w:tmpl w:val="7CAEB706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7BE7F65"/>
    <w:multiLevelType w:val="hybridMultilevel"/>
    <w:tmpl w:val="AC5826C6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9E942AF"/>
    <w:multiLevelType w:val="hybridMultilevel"/>
    <w:tmpl w:val="14CC255C"/>
    <w:lvl w:ilvl="0" w:tplc="1A5E0C3E">
      <w:start w:val="1"/>
      <w:numFmt w:val="lowerLetter"/>
      <w:lvlText w:val="%1)"/>
      <w:lvlJc w:val="left"/>
      <w:pPr>
        <w:ind w:left="3192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3912" w:hanging="360"/>
      </w:pPr>
    </w:lvl>
    <w:lvl w:ilvl="2" w:tplc="0416001B" w:tentative="1">
      <w:start w:val="1"/>
      <w:numFmt w:val="lowerRoman"/>
      <w:lvlText w:val="%3."/>
      <w:lvlJc w:val="right"/>
      <w:pPr>
        <w:ind w:left="4632" w:hanging="180"/>
      </w:pPr>
    </w:lvl>
    <w:lvl w:ilvl="3" w:tplc="0416000F" w:tentative="1">
      <w:start w:val="1"/>
      <w:numFmt w:val="decimal"/>
      <w:lvlText w:val="%4."/>
      <w:lvlJc w:val="left"/>
      <w:pPr>
        <w:ind w:left="5352" w:hanging="360"/>
      </w:pPr>
    </w:lvl>
    <w:lvl w:ilvl="4" w:tplc="04160019" w:tentative="1">
      <w:start w:val="1"/>
      <w:numFmt w:val="lowerLetter"/>
      <w:lvlText w:val="%5."/>
      <w:lvlJc w:val="left"/>
      <w:pPr>
        <w:ind w:left="6072" w:hanging="360"/>
      </w:pPr>
    </w:lvl>
    <w:lvl w:ilvl="5" w:tplc="0416001B" w:tentative="1">
      <w:start w:val="1"/>
      <w:numFmt w:val="lowerRoman"/>
      <w:lvlText w:val="%6."/>
      <w:lvlJc w:val="right"/>
      <w:pPr>
        <w:ind w:left="6792" w:hanging="180"/>
      </w:pPr>
    </w:lvl>
    <w:lvl w:ilvl="6" w:tplc="0416000F" w:tentative="1">
      <w:start w:val="1"/>
      <w:numFmt w:val="decimal"/>
      <w:lvlText w:val="%7."/>
      <w:lvlJc w:val="left"/>
      <w:pPr>
        <w:ind w:left="7512" w:hanging="360"/>
      </w:pPr>
    </w:lvl>
    <w:lvl w:ilvl="7" w:tplc="04160019" w:tentative="1">
      <w:start w:val="1"/>
      <w:numFmt w:val="lowerLetter"/>
      <w:lvlText w:val="%8."/>
      <w:lvlJc w:val="left"/>
      <w:pPr>
        <w:ind w:left="8232" w:hanging="360"/>
      </w:pPr>
    </w:lvl>
    <w:lvl w:ilvl="8" w:tplc="0416001B" w:tentative="1">
      <w:start w:val="1"/>
      <w:numFmt w:val="lowerRoman"/>
      <w:lvlText w:val="%9."/>
      <w:lvlJc w:val="right"/>
      <w:pPr>
        <w:ind w:left="8952" w:hanging="180"/>
      </w:pPr>
    </w:lvl>
  </w:abstractNum>
  <w:abstractNum w:abstractNumId="15" w15:restartNumberingAfterBreak="0">
    <w:nsid w:val="516676BF"/>
    <w:multiLevelType w:val="hybridMultilevel"/>
    <w:tmpl w:val="21C869D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6677358"/>
    <w:multiLevelType w:val="hybridMultilevel"/>
    <w:tmpl w:val="6878518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DD045D8"/>
    <w:multiLevelType w:val="hybridMultilevel"/>
    <w:tmpl w:val="96D2A17C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8A831DC"/>
    <w:multiLevelType w:val="hybridMultilevel"/>
    <w:tmpl w:val="6AD25BD4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B945604"/>
    <w:multiLevelType w:val="hybridMultilevel"/>
    <w:tmpl w:val="E8968144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98D5C76"/>
    <w:multiLevelType w:val="hybridMultilevel"/>
    <w:tmpl w:val="7CAEB706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B954510"/>
    <w:multiLevelType w:val="hybridMultilevel"/>
    <w:tmpl w:val="96D2A17C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64684996">
    <w:abstractNumId w:val="1"/>
  </w:num>
  <w:num w:numId="2" w16cid:durableId="106779856">
    <w:abstractNumId w:val="8"/>
  </w:num>
  <w:num w:numId="3" w16cid:durableId="372273983">
    <w:abstractNumId w:val="19"/>
  </w:num>
  <w:num w:numId="4" w16cid:durableId="2116169991">
    <w:abstractNumId w:val="13"/>
  </w:num>
  <w:num w:numId="5" w16cid:durableId="675113869">
    <w:abstractNumId w:val="15"/>
  </w:num>
  <w:num w:numId="6" w16cid:durableId="1766881132">
    <w:abstractNumId w:val="0"/>
  </w:num>
  <w:num w:numId="7" w16cid:durableId="1026832784">
    <w:abstractNumId w:val="7"/>
  </w:num>
  <w:num w:numId="8" w16cid:durableId="1646734365">
    <w:abstractNumId w:val="14"/>
  </w:num>
  <w:num w:numId="9" w16cid:durableId="1836413501">
    <w:abstractNumId w:val="4"/>
  </w:num>
  <w:num w:numId="10" w16cid:durableId="878973170">
    <w:abstractNumId w:val="5"/>
  </w:num>
  <w:num w:numId="11" w16cid:durableId="544634730">
    <w:abstractNumId w:val="11"/>
  </w:num>
  <w:num w:numId="12" w16cid:durableId="656031437">
    <w:abstractNumId w:val="9"/>
  </w:num>
  <w:num w:numId="13" w16cid:durableId="1277760717">
    <w:abstractNumId w:val="10"/>
  </w:num>
  <w:num w:numId="14" w16cid:durableId="1478104882">
    <w:abstractNumId w:val="6"/>
  </w:num>
  <w:num w:numId="15" w16cid:durableId="440345898">
    <w:abstractNumId w:val="17"/>
  </w:num>
  <w:num w:numId="16" w16cid:durableId="2020041750">
    <w:abstractNumId w:val="20"/>
  </w:num>
  <w:num w:numId="17" w16cid:durableId="1457410486">
    <w:abstractNumId w:val="16"/>
  </w:num>
  <w:num w:numId="18" w16cid:durableId="1725717380">
    <w:abstractNumId w:val="2"/>
  </w:num>
  <w:num w:numId="19" w16cid:durableId="15162647">
    <w:abstractNumId w:val="12"/>
  </w:num>
  <w:num w:numId="20" w16cid:durableId="1529641480">
    <w:abstractNumId w:val="21"/>
  </w:num>
  <w:num w:numId="21" w16cid:durableId="487137999">
    <w:abstractNumId w:val="18"/>
  </w:num>
  <w:num w:numId="22" w16cid:durableId="1943953518">
    <w:abstractNumId w:val="3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hdrShapeDefaults>
    <o:shapedefaults v:ext="edit" spidmax="206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808C4"/>
    <w:rsid w:val="00002CBD"/>
    <w:rsid w:val="00004475"/>
    <w:rsid w:val="000106CF"/>
    <w:rsid w:val="00017B9E"/>
    <w:rsid w:val="00017EB1"/>
    <w:rsid w:val="00021556"/>
    <w:rsid w:val="00024570"/>
    <w:rsid w:val="0002499B"/>
    <w:rsid w:val="000427E2"/>
    <w:rsid w:val="000442E5"/>
    <w:rsid w:val="00046A20"/>
    <w:rsid w:val="000524EF"/>
    <w:rsid w:val="00054A35"/>
    <w:rsid w:val="00054F73"/>
    <w:rsid w:val="0006434C"/>
    <w:rsid w:val="000660B1"/>
    <w:rsid w:val="0006702A"/>
    <w:rsid w:val="00071BB6"/>
    <w:rsid w:val="00081AC9"/>
    <w:rsid w:val="0008201A"/>
    <w:rsid w:val="00082291"/>
    <w:rsid w:val="00090EE2"/>
    <w:rsid w:val="00097B41"/>
    <w:rsid w:val="000A7D60"/>
    <w:rsid w:val="000B0C67"/>
    <w:rsid w:val="000B0D46"/>
    <w:rsid w:val="000B15F1"/>
    <w:rsid w:val="000B1A3C"/>
    <w:rsid w:val="000B626E"/>
    <w:rsid w:val="000C103F"/>
    <w:rsid w:val="000D404C"/>
    <w:rsid w:val="000D70E1"/>
    <w:rsid w:val="000E15D0"/>
    <w:rsid w:val="000E2059"/>
    <w:rsid w:val="000E3E2A"/>
    <w:rsid w:val="000F0500"/>
    <w:rsid w:val="000F21D0"/>
    <w:rsid w:val="000F287C"/>
    <w:rsid w:val="000F70BA"/>
    <w:rsid w:val="00112357"/>
    <w:rsid w:val="001146DE"/>
    <w:rsid w:val="001146E1"/>
    <w:rsid w:val="00121577"/>
    <w:rsid w:val="00124A37"/>
    <w:rsid w:val="0012561D"/>
    <w:rsid w:val="00131445"/>
    <w:rsid w:val="00131757"/>
    <w:rsid w:val="00131F62"/>
    <w:rsid w:val="001361A2"/>
    <w:rsid w:val="00143A19"/>
    <w:rsid w:val="0014587B"/>
    <w:rsid w:val="00163E99"/>
    <w:rsid w:val="0017149F"/>
    <w:rsid w:val="001755F7"/>
    <w:rsid w:val="00183BE7"/>
    <w:rsid w:val="001927EC"/>
    <w:rsid w:val="00196C38"/>
    <w:rsid w:val="001A37CD"/>
    <w:rsid w:val="001A6D37"/>
    <w:rsid w:val="001C35F5"/>
    <w:rsid w:val="001C3DD4"/>
    <w:rsid w:val="001D0A04"/>
    <w:rsid w:val="001D4E07"/>
    <w:rsid w:val="001D6C2E"/>
    <w:rsid w:val="001D6F59"/>
    <w:rsid w:val="001E4D02"/>
    <w:rsid w:val="001E560A"/>
    <w:rsid w:val="001F01D3"/>
    <w:rsid w:val="001F493D"/>
    <w:rsid w:val="002049D0"/>
    <w:rsid w:val="002113BC"/>
    <w:rsid w:val="002146F6"/>
    <w:rsid w:val="00217C8F"/>
    <w:rsid w:val="00227783"/>
    <w:rsid w:val="00227DBA"/>
    <w:rsid w:val="002309F1"/>
    <w:rsid w:val="002400E3"/>
    <w:rsid w:val="00242F98"/>
    <w:rsid w:val="0024405A"/>
    <w:rsid w:val="00245513"/>
    <w:rsid w:val="00260050"/>
    <w:rsid w:val="00260232"/>
    <w:rsid w:val="00260B16"/>
    <w:rsid w:val="00284043"/>
    <w:rsid w:val="00290303"/>
    <w:rsid w:val="00294B5C"/>
    <w:rsid w:val="00297A80"/>
    <w:rsid w:val="002A6EF6"/>
    <w:rsid w:val="002B16F3"/>
    <w:rsid w:val="002B1B12"/>
    <w:rsid w:val="002B31D4"/>
    <w:rsid w:val="002C2FC1"/>
    <w:rsid w:val="002C40C4"/>
    <w:rsid w:val="002D22CA"/>
    <w:rsid w:val="002D4551"/>
    <w:rsid w:val="002D6688"/>
    <w:rsid w:val="002D6A33"/>
    <w:rsid w:val="002E175D"/>
    <w:rsid w:val="002E26B9"/>
    <w:rsid w:val="002E2AD2"/>
    <w:rsid w:val="002E7F75"/>
    <w:rsid w:val="002F7676"/>
    <w:rsid w:val="0030534B"/>
    <w:rsid w:val="00313D07"/>
    <w:rsid w:val="00315593"/>
    <w:rsid w:val="00323F5A"/>
    <w:rsid w:val="00327559"/>
    <w:rsid w:val="00337F51"/>
    <w:rsid w:val="0034027E"/>
    <w:rsid w:val="00340398"/>
    <w:rsid w:val="003410D5"/>
    <w:rsid w:val="00343FC7"/>
    <w:rsid w:val="00350353"/>
    <w:rsid w:val="00351A08"/>
    <w:rsid w:val="00355A49"/>
    <w:rsid w:val="00356FDA"/>
    <w:rsid w:val="003601B9"/>
    <w:rsid w:val="00367B1A"/>
    <w:rsid w:val="00371C42"/>
    <w:rsid w:val="003728AC"/>
    <w:rsid w:val="00373218"/>
    <w:rsid w:val="003732D1"/>
    <w:rsid w:val="00374337"/>
    <w:rsid w:val="003748A1"/>
    <w:rsid w:val="003775F5"/>
    <w:rsid w:val="00384F6D"/>
    <w:rsid w:val="003A1012"/>
    <w:rsid w:val="003A55D0"/>
    <w:rsid w:val="003A7370"/>
    <w:rsid w:val="003B7BC8"/>
    <w:rsid w:val="003C2C15"/>
    <w:rsid w:val="003C3C89"/>
    <w:rsid w:val="003C50C2"/>
    <w:rsid w:val="003E0383"/>
    <w:rsid w:val="003E04E1"/>
    <w:rsid w:val="003E14F7"/>
    <w:rsid w:val="003E49DF"/>
    <w:rsid w:val="003E67C2"/>
    <w:rsid w:val="003F0CED"/>
    <w:rsid w:val="003F5C6A"/>
    <w:rsid w:val="003F6159"/>
    <w:rsid w:val="00406975"/>
    <w:rsid w:val="00407C3B"/>
    <w:rsid w:val="00412F79"/>
    <w:rsid w:val="00413B40"/>
    <w:rsid w:val="00424C79"/>
    <w:rsid w:val="00427124"/>
    <w:rsid w:val="004369CE"/>
    <w:rsid w:val="00437230"/>
    <w:rsid w:val="0044044B"/>
    <w:rsid w:val="0044252D"/>
    <w:rsid w:val="004468F7"/>
    <w:rsid w:val="00450F29"/>
    <w:rsid w:val="0045220B"/>
    <w:rsid w:val="004667EB"/>
    <w:rsid w:val="004701EB"/>
    <w:rsid w:val="00471E14"/>
    <w:rsid w:val="004724DE"/>
    <w:rsid w:val="00476DB3"/>
    <w:rsid w:val="00484A3B"/>
    <w:rsid w:val="004869CE"/>
    <w:rsid w:val="00486CB7"/>
    <w:rsid w:val="0049076E"/>
    <w:rsid w:val="00495271"/>
    <w:rsid w:val="004A003F"/>
    <w:rsid w:val="004C237F"/>
    <w:rsid w:val="004C27C8"/>
    <w:rsid w:val="004C41D1"/>
    <w:rsid w:val="004D14BD"/>
    <w:rsid w:val="004D44D4"/>
    <w:rsid w:val="004D4621"/>
    <w:rsid w:val="004D7694"/>
    <w:rsid w:val="004E4392"/>
    <w:rsid w:val="004E5DB7"/>
    <w:rsid w:val="004E6416"/>
    <w:rsid w:val="004F1B76"/>
    <w:rsid w:val="00501578"/>
    <w:rsid w:val="0051006B"/>
    <w:rsid w:val="00516936"/>
    <w:rsid w:val="00520E86"/>
    <w:rsid w:val="00522EBC"/>
    <w:rsid w:val="005346FF"/>
    <w:rsid w:val="00534DA7"/>
    <w:rsid w:val="00535C33"/>
    <w:rsid w:val="005377BE"/>
    <w:rsid w:val="00547522"/>
    <w:rsid w:val="00564F0F"/>
    <w:rsid w:val="0056610E"/>
    <w:rsid w:val="00571EB7"/>
    <w:rsid w:val="005808C4"/>
    <w:rsid w:val="00592D05"/>
    <w:rsid w:val="005961A1"/>
    <w:rsid w:val="005A0A39"/>
    <w:rsid w:val="005A57B8"/>
    <w:rsid w:val="005B0FC6"/>
    <w:rsid w:val="005B36C1"/>
    <w:rsid w:val="005B757B"/>
    <w:rsid w:val="005C22C1"/>
    <w:rsid w:val="005C4E4B"/>
    <w:rsid w:val="005D19B5"/>
    <w:rsid w:val="005D364E"/>
    <w:rsid w:val="005D6D2C"/>
    <w:rsid w:val="005D7A6F"/>
    <w:rsid w:val="005E2D16"/>
    <w:rsid w:val="005E7592"/>
    <w:rsid w:val="005F0638"/>
    <w:rsid w:val="005F0EE7"/>
    <w:rsid w:val="005F738C"/>
    <w:rsid w:val="00604CAD"/>
    <w:rsid w:val="00607846"/>
    <w:rsid w:val="00607CB8"/>
    <w:rsid w:val="00610F8C"/>
    <w:rsid w:val="00612E05"/>
    <w:rsid w:val="0061711D"/>
    <w:rsid w:val="00622659"/>
    <w:rsid w:val="00627117"/>
    <w:rsid w:val="0063138E"/>
    <w:rsid w:val="0063168A"/>
    <w:rsid w:val="00631C94"/>
    <w:rsid w:val="00632515"/>
    <w:rsid w:val="0064540C"/>
    <w:rsid w:val="00647E95"/>
    <w:rsid w:val="00663CC0"/>
    <w:rsid w:val="0066700A"/>
    <w:rsid w:val="00671461"/>
    <w:rsid w:val="00672586"/>
    <w:rsid w:val="00680059"/>
    <w:rsid w:val="00686B9D"/>
    <w:rsid w:val="00692CEE"/>
    <w:rsid w:val="0069510C"/>
    <w:rsid w:val="00697B68"/>
    <w:rsid w:val="006A078F"/>
    <w:rsid w:val="006A4BC4"/>
    <w:rsid w:val="006A4FE8"/>
    <w:rsid w:val="006B0012"/>
    <w:rsid w:val="006B12E7"/>
    <w:rsid w:val="006B3ECE"/>
    <w:rsid w:val="006B44E3"/>
    <w:rsid w:val="006B5A5A"/>
    <w:rsid w:val="006B6595"/>
    <w:rsid w:val="006B68CF"/>
    <w:rsid w:val="006C2453"/>
    <w:rsid w:val="006C5858"/>
    <w:rsid w:val="006C6936"/>
    <w:rsid w:val="006D67C0"/>
    <w:rsid w:val="006D6FF1"/>
    <w:rsid w:val="006D7E2B"/>
    <w:rsid w:val="006E14B0"/>
    <w:rsid w:val="006E28D1"/>
    <w:rsid w:val="006E373A"/>
    <w:rsid w:val="006F2B2F"/>
    <w:rsid w:val="006F3B84"/>
    <w:rsid w:val="007011CE"/>
    <w:rsid w:val="00707103"/>
    <w:rsid w:val="00712B59"/>
    <w:rsid w:val="00713928"/>
    <w:rsid w:val="00713D27"/>
    <w:rsid w:val="007227EC"/>
    <w:rsid w:val="00725899"/>
    <w:rsid w:val="00727235"/>
    <w:rsid w:val="0073205B"/>
    <w:rsid w:val="00742CB9"/>
    <w:rsid w:val="00744FD9"/>
    <w:rsid w:val="007509EC"/>
    <w:rsid w:val="007572BF"/>
    <w:rsid w:val="00763B01"/>
    <w:rsid w:val="0076431F"/>
    <w:rsid w:val="007665C4"/>
    <w:rsid w:val="007668F9"/>
    <w:rsid w:val="00772B11"/>
    <w:rsid w:val="007740CB"/>
    <w:rsid w:val="00774D6A"/>
    <w:rsid w:val="007754E1"/>
    <w:rsid w:val="00775758"/>
    <w:rsid w:val="007773BF"/>
    <w:rsid w:val="007828DA"/>
    <w:rsid w:val="007839E8"/>
    <w:rsid w:val="007937E1"/>
    <w:rsid w:val="00794EE9"/>
    <w:rsid w:val="00795659"/>
    <w:rsid w:val="00796CE5"/>
    <w:rsid w:val="00797296"/>
    <w:rsid w:val="007A0572"/>
    <w:rsid w:val="007A1773"/>
    <w:rsid w:val="007A5F85"/>
    <w:rsid w:val="007A6997"/>
    <w:rsid w:val="007B2530"/>
    <w:rsid w:val="007B51ED"/>
    <w:rsid w:val="007B6B38"/>
    <w:rsid w:val="007D2BDF"/>
    <w:rsid w:val="007D2D9B"/>
    <w:rsid w:val="007D4A01"/>
    <w:rsid w:val="007E1835"/>
    <w:rsid w:val="007E6B91"/>
    <w:rsid w:val="007E71C9"/>
    <w:rsid w:val="007F12CF"/>
    <w:rsid w:val="00802315"/>
    <w:rsid w:val="00810CF9"/>
    <w:rsid w:val="00821DAE"/>
    <w:rsid w:val="0082255E"/>
    <w:rsid w:val="0084137C"/>
    <w:rsid w:val="008503DB"/>
    <w:rsid w:val="00851408"/>
    <w:rsid w:val="0085374D"/>
    <w:rsid w:val="00856EE9"/>
    <w:rsid w:val="0086406A"/>
    <w:rsid w:val="00874F1E"/>
    <w:rsid w:val="0087683E"/>
    <w:rsid w:val="008774FC"/>
    <w:rsid w:val="008812D5"/>
    <w:rsid w:val="0088338F"/>
    <w:rsid w:val="00887375"/>
    <w:rsid w:val="00893D83"/>
    <w:rsid w:val="00896E37"/>
    <w:rsid w:val="00897531"/>
    <w:rsid w:val="008A2C72"/>
    <w:rsid w:val="008A5C33"/>
    <w:rsid w:val="008B019A"/>
    <w:rsid w:val="008B5AAE"/>
    <w:rsid w:val="008C2CF1"/>
    <w:rsid w:val="008C463A"/>
    <w:rsid w:val="008C6C91"/>
    <w:rsid w:val="008D0DFF"/>
    <w:rsid w:val="008D583F"/>
    <w:rsid w:val="008D6E16"/>
    <w:rsid w:val="008E6687"/>
    <w:rsid w:val="008F3BE0"/>
    <w:rsid w:val="00906368"/>
    <w:rsid w:val="00912E8C"/>
    <w:rsid w:val="00925DDE"/>
    <w:rsid w:val="009345C1"/>
    <w:rsid w:val="00936849"/>
    <w:rsid w:val="00937C6B"/>
    <w:rsid w:val="0094056F"/>
    <w:rsid w:val="00944E39"/>
    <w:rsid w:val="00946E50"/>
    <w:rsid w:val="00952FBF"/>
    <w:rsid w:val="00956E14"/>
    <w:rsid w:val="00963847"/>
    <w:rsid w:val="00970E72"/>
    <w:rsid w:val="00973036"/>
    <w:rsid w:val="00973A6D"/>
    <w:rsid w:val="00982076"/>
    <w:rsid w:val="00992C4C"/>
    <w:rsid w:val="009957A0"/>
    <w:rsid w:val="00996D7C"/>
    <w:rsid w:val="009979E7"/>
    <w:rsid w:val="009A20AA"/>
    <w:rsid w:val="009A70D5"/>
    <w:rsid w:val="009B248A"/>
    <w:rsid w:val="009B43F4"/>
    <w:rsid w:val="009B4993"/>
    <w:rsid w:val="009C1C3A"/>
    <w:rsid w:val="009C7301"/>
    <w:rsid w:val="009D0636"/>
    <w:rsid w:val="009D5003"/>
    <w:rsid w:val="009D6118"/>
    <w:rsid w:val="009D6AAF"/>
    <w:rsid w:val="009E4EE8"/>
    <w:rsid w:val="009E5A7D"/>
    <w:rsid w:val="009E7203"/>
    <w:rsid w:val="009F3E53"/>
    <w:rsid w:val="009F58F6"/>
    <w:rsid w:val="009F5C1C"/>
    <w:rsid w:val="009F5F31"/>
    <w:rsid w:val="00A01B45"/>
    <w:rsid w:val="00A05336"/>
    <w:rsid w:val="00A0691B"/>
    <w:rsid w:val="00A162F5"/>
    <w:rsid w:val="00A22EBC"/>
    <w:rsid w:val="00A25F7E"/>
    <w:rsid w:val="00A32F02"/>
    <w:rsid w:val="00A3704C"/>
    <w:rsid w:val="00A37D80"/>
    <w:rsid w:val="00A44880"/>
    <w:rsid w:val="00A47A1A"/>
    <w:rsid w:val="00A55E67"/>
    <w:rsid w:val="00A627C7"/>
    <w:rsid w:val="00A7105D"/>
    <w:rsid w:val="00A710D3"/>
    <w:rsid w:val="00A71D09"/>
    <w:rsid w:val="00A82E50"/>
    <w:rsid w:val="00A85847"/>
    <w:rsid w:val="00A863B5"/>
    <w:rsid w:val="00A90CBA"/>
    <w:rsid w:val="00A941DE"/>
    <w:rsid w:val="00A95838"/>
    <w:rsid w:val="00A97338"/>
    <w:rsid w:val="00A97AAA"/>
    <w:rsid w:val="00AA12E8"/>
    <w:rsid w:val="00AA1368"/>
    <w:rsid w:val="00AA5939"/>
    <w:rsid w:val="00AA61A1"/>
    <w:rsid w:val="00AA699D"/>
    <w:rsid w:val="00AA70E4"/>
    <w:rsid w:val="00AD51C3"/>
    <w:rsid w:val="00AD5F8E"/>
    <w:rsid w:val="00AE06D7"/>
    <w:rsid w:val="00AE4116"/>
    <w:rsid w:val="00AE6509"/>
    <w:rsid w:val="00AF304A"/>
    <w:rsid w:val="00AF3E57"/>
    <w:rsid w:val="00B0287D"/>
    <w:rsid w:val="00B03F79"/>
    <w:rsid w:val="00B116E1"/>
    <w:rsid w:val="00B13D05"/>
    <w:rsid w:val="00B26614"/>
    <w:rsid w:val="00B30597"/>
    <w:rsid w:val="00B4013C"/>
    <w:rsid w:val="00B422A3"/>
    <w:rsid w:val="00B536F2"/>
    <w:rsid w:val="00B62F2E"/>
    <w:rsid w:val="00B64470"/>
    <w:rsid w:val="00B66869"/>
    <w:rsid w:val="00B732F5"/>
    <w:rsid w:val="00B81F42"/>
    <w:rsid w:val="00B8364C"/>
    <w:rsid w:val="00B91248"/>
    <w:rsid w:val="00BA4897"/>
    <w:rsid w:val="00BB5934"/>
    <w:rsid w:val="00BD4CAB"/>
    <w:rsid w:val="00BE12DD"/>
    <w:rsid w:val="00BE2DC3"/>
    <w:rsid w:val="00BE3071"/>
    <w:rsid w:val="00BE68D1"/>
    <w:rsid w:val="00BF0EA5"/>
    <w:rsid w:val="00BF2F59"/>
    <w:rsid w:val="00C06B8D"/>
    <w:rsid w:val="00C11769"/>
    <w:rsid w:val="00C14739"/>
    <w:rsid w:val="00C16ED1"/>
    <w:rsid w:val="00C17D4B"/>
    <w:rsid w:val="00C21DA3"/>
    <w:rsid w:val="00C22CEE"/>
    <w:rsid w:val="00C326E6"/>
    <w:rsid w:val="00C44EBD"/>
    <w:rsid w:val="00C4524C"/>
    <w:rsid w:val="00C47099"/>
    <w:rsid w:val="00C479F7"/>
    <w:rsid w:val="00C520FD"/>
    <w:rsid w:val="00C5237A"/>
    <w:rsid w:val="00C53476"/>
    <w:rsid w:val="00C55F8F"/>
    <w:rsid w:val="00C57B75"/>
    <w:rsid w:val="00C6084C"/>
    <w:rsid w:val="00C62576"/>
    <w:rsid w:val="00C63C66"/>
    <w:rsid w:val="00C6415C"/>
    <w:rsid w:val="00C64A39"/>
    <w:rsid w:val="00C66E07"/>
    <w:rsid w:val="00C74503"/>
    <w:rsid w:val="00C82035"/>
    <w:rsid w:val="00C91C98"/>
    <w:rsid w:val="00C94194"/>
    <w:rsid w:val="00C97B51"/>
    <w:rsid w:val="00CA2DFF"/>
    <w:rsid w:val="00CB0752"/>
    <w:rsid w:val="00CB1B6C"/>
    <w:rsid w:val="00CC4F4C"/>
    <w:rsid w:val="00CC6043"/>
    <w:rsid w:val="00CC67A3"/>
    <w:rsid w:val="00CD60C6"/>
    <w:rsid w:val="00CE0BE7"/>
    <w:rsid w:val="00CF4BA6"/>
    <w:rsid w:val="00CF4EAE"/>
    <w:rsid w:val="00CF61B4"/>
    <w:rsid w:val="00CF6CBE"/>
    <w:rsid w:val="00D07229"/>
    <w:rsid w:val="00D073F2"/>
    <w:rsid w:val="00D12067"/>
    <w:rsid w:val="00D154D9"/>
    <w:rsid w:val="00D3105C"/>
    <w:rsid w:val="00D33BB8"/>
    <w:rsid w:val="00D36164"/>
    <w:rsid w:val="00D364BC"/>
    <w:rsid w:val="00D4079B"/>
    <w:rsid w:val="00D44E88"/>
    <w:rsid w:val="00D532C0"/>
    <w:rsid w:val="00D546D5"/>
    <w:rsid w:val="00D5570C"/>
    <w:rsid w:val="00D56499"/>
    <w:rsid w:val="00D63733"/>
    <w:rsid w:val="00D63AAC"/>
    <w:rsid w:val="00D80A10"/>
    <w:rsid w:val="00D82BD4"/>
    <w:rsid w:val="00D85AD7"/>
    <w:rsid w:val="00D900BE"/>
    <w:rsid w:val="00D90E23"/>
    <w:rsid w:val="00D92A04"/>
    <w:rsid w:val="00D95DC6"/>
    <w:rsid w:val="00D95FC9"/>
    <w:rsid w:val="00D974A4"/>
    <w:rsid w:val="00DA0047"/>
    <w:rsid w:val="00DA0964"/>
    <w:rsid w:val="00DB1C04"/>
    <w:rsid w:val="00DB56A4"/>
    <w:rsid w:val="00DC6923"/>
    <w:rsid w:val="00DC7E1A"/>
    <w:rsid w:val="00DE4157"/>
    <w:rsid w:val="00DE42DA"/>
    <w:rsid w:val="00DF043B"/>
    <w:rsid w:val="00DF7C87"/>
    <w:rsid w:val="00E00F9F"/>
    <w:rsid w:val="00E0374D"/>
    <w:rsid w:val="00E04541"/>
    <w:rsid w:val="00E04ECB"/>
    <w:rsid w:val="00E140E5"/>
    <w:rsid w:val="00E27BF9"/>
    <w:rsid w:val="00E30605"/>
    <w:rsid w:val="00E31C96"/>
    <w:rsid w:val="00E33A9B"/>
    <w:rsid w:val="00E35789"/>
    <w:rsid w:val="00E443F3"/>
    <w:rsid w:val="00E45BB3"/>
    <w:rsid w:val="00E52A63"/>
    <w:rsid w:val="00E54FD2"/>
    <w:rsid w:val="00E55A15"/>
    <w:rsid w:val="00E61504"/>
    <w:rsid w:val="00E623CE"/>
    <w:rsid w:val="00E63D33"/>
    <w:rsid w:val="00E64473"/>
    <w:rsid w:val="00E80769"/>
    <w:rsid w:val="00EA0144"/>
    <w:rsid w:val="00EC0DE7"/>
    <w:rsid w:val="00EC3739"/>
    <w:rsid w:val="00ED202F"/>
    <w:rsid w:val="00ED435F"/>
    <w:rsid w:val="00ED47E8"/>
    <w:rsid w:val="00EE35FF"/>
    <w:rsid w:val="00EF03D4"/>
    <w:rsid w:val="00EF0DB3"/>
    <w:rsid w:val="00EF3B0C"/>
    <w:rsid w:val="00EF6753"/>
    <w:rsid w:val="00F0161E"/>
    <w:rsid w:val="00F065B9"/>
    <w:rsid w:val="00F11D82"/>
    <w:rsid w:val="00F12AB4"/>
    <w:rsid w:val="00F14C8A"/>
    <w:rsid w:val="00F16D60"/>
    <w:rsid w:val="00F22399"/>
    <w:rsid w:val="00F22534"/>
    <w:rsid w:val="00F312FA"/>
    <w:rsid w:val="00F33778"/>
    <w:rsid w:val="00F342FF"/>
    <w:rsid w:val="00F354F0"/>
    <w:rsid w:val="00F36435"/>
    <w:rsid w:val="00F3704F"/>
    <w:rsid w:val="00F4296E"/>
    <w:rsid w:val="00F44829"/>
    <w:rsid w:val="00F54264"/>
    <w:rsid w:val="00F809DC"/>
    <w:rsid w:val="00F81568"/>
    <w:rsid w:val="00F828A3"/>
    <w:rsid w:val="00F8531A"/>
    <w:rsid w:val="00F92047"/>
    <w:rsid w:val="00F94C39"/>
    <w:rsid w:val="00FA0365"/>
    <w:rsid w:val="00FA234C"/>
    <w:rsid w:val="00FA2654"/>
    <w:rsid w:val="00FA60B4"/>
    <w:rsid w:val="00FA75D9"/>
    <w:rsid w:val="00FC3AD4"/>
    <w:rsid w:val="00FC6F51"/>
    <w:rsid w:val="00FD2CC9"/>
    <w:rsid w:val="00FD56E2"/>
    <w:rsid w:val="00FD5739"/>
    <w:rsid w:val="00FD59BB"/>
    <w:rsid w:val="00FD7887"/>
    <w:rsid w:val="00FE5332"/>
    <w:rsid w:val="00FE58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9"/>
    <o:shapelayout v:ext="edit">
      <o:idmap v:ext="edit" data="2"/>
    </o:shapelayout>
  </w:shapeDefaults>
  <w:decimalSymbol w:val=","/>
  <w:listSeparator w:val=";"/>
  <w14:docId w14:val="389BF9EF"/>
  <w15:chartTrackingRefBased/>
  <w15:docId w15:val="{588D560F-9A4C-4361-A566-8C9D1DCA3C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808C4"/>
  </w:style>
  <w:style w:type="paragraph" w:styleId="Ttulo1">
    <w:name w:val="heading 1"/>
    <w:basedOn w:val="Normal"/>
    <w:next w:val="Normal"/>
    <w:qFormat/>
    <w:rsid w:val="00260050"/>
    <w:pPr>
      <w:keepNext/>
      <w:jc w:val="center"/>
      <w:outlineLvl w:val="0"/>
    </w:pPr>
    <w:rPr>
      <w:b/>
      <w:sz w:val="28"/>
    </w:rPr>
  </w:style>
  <w:style w:type="paragraph" w:styleId="Ttulo2">
    <w:name w:val="heading 2"/>
    <w:basedOn w:val="Normal"/>
    <w:next w:val="Normal"/>
    <w:link w:val="Ttulo2Char"/>
    <w:semiHidden/>
    <w:unhideWhenUsed/>
    <w:qFormat/>
    <w:rsid w:val="00B732F5"/>
    <w:pPr>
      <w:keepNext/>
      <w:keepLines/>
      <w:spacing w:before="40"/>
      <w:outlineLvl w:val="1"/>
    </w:pPr>
    <w:rPr>
      <w:rFonts w:ascii="Calibri Light" w:hAnsi="Calibri Light"/>
      <w:color w:val="2E74B5"/>
      <w:sz w:val="26"/>
      <w:szCs w:val="26"/>
    </w:rPr>
  </w:style>
  <w:style w:type="paragraph" w:styleId="Ttulo3">
    <w:name w:val="heading 3"/>
    <w:basedOn w:val="Normal"/>
    <w:next w:val="Normal"/>
    <w:link w:val="Ttulo3Char"/>
    <w:unhideWhenUsed/>
    <w:qFormat/>
    <w:rsid w:val="00AD51C3"/>
    <w:pPr>
      <w:keepNext/>
      <w:spacing w:before="240" w:after="60"/>
      <w:outlineLvl w:val="2"/>
    </w:pPr>
    <w:rPr>
      <w:rFonts w:ascii="Calibri Light" w:hAnsi="Calibri Light"/>
      <w:b/>
      <w:bCs/>
      <w:sz w:val="26"/>
      <w:szCs w:val="26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table" w:styleId="Tabelacomgrade">
    <w:name w:val="Table Grid"/>
    <w:basedOn w:val="Tabelanormal"/>
    <w:rsid w:val="00A9733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balo">
    <w:name w:val="Balloon Text"/>
    <w:basedOn w:val="Normal"/>
    <w:semiHidden/>
    <w:rsid w:val="00C06B8D"/>
    <w:rPr>
      <w:rFonts w:ascii="Tahoma" w:hAnsi="Tahoma" w:cs="Tahoma"/>
      <w:sz w:val="16"/>
      <w:szCs w:val="16"/>
    </w:rPr>
  </w:style>
  <w:style w:type="paragraph" w:styleId="SemEspaamento">
    <w:name w:val="No Spacing"/>
    <w:uiPriority w:val="1"/>
    <w:qFormat/>
    <w:rsid w:val="008C463A"/>
  </w:style>
  <w:style w:type="paragraph" w:styleId="Cabealho">
    <w:name w:val="header"/>
    <w:basedOn w:val="Normal"/>
    <w:link w:val="CabealhoChar"/>
    <w:uiPriority w:val="99"/>
    <w:unhideWhenUsed/>
    <w:rsid w:val="008A5C33"/>
    <w:pPr>
      <w:tabs>
        <w:tab w:val="center" w:pos="4252"/>
        <w:tab w:val="right" w:pos="8504"/>
      </w:tabs>
    </w:pPr>
    <w:rPr>
      <w:rFonts w:ascii="Arial" w:hAnsi="Arial"/>
      <w:sz w:val="22"/>
      <w:szCs w:val="22"/>
      <w:lang w:val="x-none" w:eastAsia="en-US"/>
    </w:rPr>
  </w:style>
  <w:style w:type="character" w:customStyle="1" w:styleId="CabealhoChar">
    <w:name w:val="Cabeçalho Char"/>
    <w:link w:val="Cabealho"/>
    <w:uiPriority w:val="99"/>
    <w:rsid w:val="008A5C33"/>
    <w:rPr>
      <w:rFonts w:ascii="Arial" w:hAnsi="Arial"/>
      <w:sz w:val="22"/>
      <w:szCs w:val="22"/>
      <w:lang w:val="x-none" w:eastAsia="en-US"/>
    </w:rPr>
  </w:style>
  <w:style w:type="character" w:customStyle="1" w:styleId="apple-converted-space">
    <w:name w:val="apple-converted-space"/>
    <w:rsid w:val="009D5003"/>
  </w:style>
  <w:style w:type="paragraph" w:styleId="PargrafodaLista">
    <w:name w:val="List Paragraph"/>
    <w:basedOn w:val="Normal"/>
    <w:uiPriority w:val="34"/>
    <w:qFormat/>
    <w:rsid w:val="00F3704F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7D4A01"/>
    <w:pPr>
      <w:spacing w:before="100" w:beforeAutospacing="1" w:after="100" w:afterAutospacing="1"/>
    </w:pPr>
    <w:rPr>
      <w:sz w:val="24"/>
      <w:szCs w:val="24"/>
    </w:rPr>
  </w:style>
  <w:style w:type="character" w:styleId="Hyperlink">
    <w:name w:val="Hyperlink"/>
    <w:uiPriority w:val="99"/>
    <w:unhideWhenUsed/>
    <w:rsid w:val="009C1C3A"/>
    <w:rPr>
      <w:color w:val="0000FF"/>
      <w:u w:val="single"/>
    </w:rPr>
  </w:style>
  <w:style w:type="table" w:customStyle="1" w:styleId="GridTable2-Accent11">
    <w:name w:val="Grid Table 2 - Accent 11"/>
    <w:basedOn w:val="Tabelanormal"/>
    <w:uiPriority w:val="47"/>
    <w:rsid w:val="00D154D9"/>
    <w:tblPr>
      <w:tblStyleRowBandSize w:val="1"/>
      <w:tblStyleColBandSize w:val="1"/>
      <w:tblBorders>
        <w:top w:val="single" w:sz="2" w:space="0" w:color="9CC2E5"/>
        <w:bottom w:val="single" w:sz="2" w:space="0" w:color="9CC2E5"/>
        <w:insideH w:val="single" w:sz="2" w:space="0" w:color="9CC2E5"/>
        <w:insideV w:val="single" w:sz="2" w:space="0" w:color="9CC2E5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</w:rPr>
      <w:tblPr/>
      <w:tcPr>
        <w:tcBorders>
          <w:top w:val="double" w:sz="2" w:space="0" w:color="9CC2E5"/>
          <w:bottom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/>
      </w:tcPr>
    </w:tblStylePr>
    <w:tblStylePr w:type="band1Horz">
      <w:tblPr/>
      <w:tcPr>
        <w:shd w:val="clear" w:color="auto" w:fill="DEEAF6"/>
      </w:tcPr>
    </w:tblStylePr>
  </w:style>
  <w:style w:type="paragraph" w:customStyle="1" w:styleId="intro1">
    <w:name w:val="intro1"/>
    <w:basedOn w:val="Normal"/>
    <w:rsid w:val="00A162F5"/>
    <w:pPr>
      <w:spacing w:before="100" w:beforeAutospacing="1" w:after="100" w:afterAutospacing="1" w:line="288" w:lineRule="atLeast"/>
    </w:pPr>
    <w:rPr>
      <w:sz w:val="34"/>
      <w:szCs w:val="34"/>
    </w:rPr>
  </w:style>
  <w:style w:type="character" w:customStyle="1" w:styleId="Ttulo2Char">
    <w:name w:val="Título 2 Char"/>
    <w:link w:val="Ttulo2"/>
    <w:semiHidden/>
    <w:rsid w:val="00B732F5"/>
    <w:rPr>
      <w:rFonts w:ascii="Calibri Light" w:eastAsia="Times New Roman" w:hAnsi="Calibri Light" w:cs="Times New Roman"/>
      <w:color w:val="2E74B5"/>
      <w:sz w:val="26"/>
      <w:szCs w:val="26"/>
    </w:rPr>
  </w:style>
  <w:style w:type="character" w:customStyle="1" w:styleId="titulocinza">
    <w:name w:val="titulocinza"/>
    <w:basedOn w:val="Fontepargpadro"/>
    <w:rsid w:val="00131F62"/>
  </w:style>
  <w:style w:type="character" w:styleId="Forte">
    <w:name w:val="Strong"/>
    <w:uiPriority w:val="22"/>
    <w:qFormat/>
    <w:rsid w:val="00DF7C87"/>
    <w:rPr>
      <w:b/>
      <w:bCs/>
    </w:rPr>
  </w:style>
  <w:style w:type="paragraph" w:customStyle="1" w:styleId="address">
    <w:name w:val="address"/>
    <w:basedOn w:val="Normal"/>
    <w:rsid w:val="00D44E88"/>
    <w:pPr>
      <w:spacing w:before="100" w:beforeAutospacing="1" w:after="100" w:afterAutospacing="1"/>
    </w:pPr>
    <w:rPr>
      <w:sz w:val="24"/>
      <w:szCs w:val="24"/>
    </w:rPr>
  </w:style>
  <w:style w:type="character" w:styleId="nfase">
    <w:name w:val="Emphasis"/>
    <w:uiPriority w:val="20"/>
    <w:qFormat/>
    <w:rsid w:val="00D44E88"/>
    <w:rPr>
      <w:i/>
      <w:iCs/>
    </w:rPr>
  </w:style>
  <w:style w:type="character" w:customStyle="1" w:styleId="apple-style-span">
    <w:name w:val="apple-style-span"/>
    <w:basedOn w:val="Fontepargpadro"/>
    <w:rsid w:val="000660B1"/>
  </w:style>
  <w:style w:type="paragraph" w:customStyle="1" w:styleId="cinza2">
    <w:name w:val="cinza2"/>
    <w:basedOn w:val="Normal"/>
    <w:rsid w:val="007F12CF"/>
    <w:pPr>
      <w:spacing w:before="100" w:beforeAutospacing="1" w:after="100" w:afterAutospacing="1"/>
    </w:pPr>
    <w:rPr>
      <w:sz w:val="24"/>
      <w:szCs w:val="24"/>
    </w:rPr>
  </w:style>
  <w:style w:type="paragraph" w:customStyle="1" w:styleId="texto">
    <w:name w:val="texto"/>
    <w:basedOn w:val="Normal"/>
    <w:rsid w:val="007F12CF"/>
    <w:pPr>
      <w:spacing w:before="100" w:beforeAutospacing="1" w:after="100" w:afterAutospacing="1"/>
    </w:pPr>
    <w:rPr>
      <w:sz w:val="24"/>
      <w:szCs w:val="24"/>
    </w:rPr>
  </w:style>
  <w:style w:type="paragraph" w:styleId="Rodap">
    <w:name w:val="footer"/>
    <w:basedOn w:val="Normal"/>
    <w:link w:val="RodapChar"/>
    <w:unhideWhenUsed/>
    <w:rsid w:val="00796CE5"/>
    <w:pPr>
      <w:tabs>
        <w:tab w:val="center" w:pos="4252"/>
        <w:tab w:val="right" w:pos="8504"/>
      </w:tabs>
    </w:pPr>
  </w:style>
  <w:style w:type="character" w:customStyle="1" w:styleId="RodapChar">
    <w:name w:val="Rodapé Char"/>
    <w:basedOn w:val="Fontepargpadro"/>
    <w:link w:val="Rodap"/>
    <w:rsid w:val="00796CE5"/>
  </w:style>
  <w:style w:type="character" w:customStyle="1" w:styleId="Ttulo3Char">
    <w:name w:val="Título 3 Char"/>
    <w:link w:val="Ttulo3"/>
    <w:rsid w:val="00AD51C3"/>
    <w:rPr>
      <w:rFonts w:ascii="Calibri Light" w:eastAsia="Times New Roman" w:hAnsi="Calibri Light" w:cs="Times New Roman"/>
      <w:b/>
      <w:bCs/>
      <w:sz w:val="26"/>
      <w:szCs w:val="26"/>
    </w:rPr>
  </w:style>
  <w:style w:type="character" w:customStyle="1" w:styleId="MenoPendente1">
    <w:name w:val="Menção Pendente1"/>
    <w:uiPriority w:val="99"/>
    <w:semiHidden/>
    <w:unhideWhenUsed/>
    <w:rsid w:val="00821DAE"/>
    <w:rPr>
      <w:color w:val="605E5C"/>
      <w:shd w:val="clear" w:color="auto" w:fill="E1DFDD"/>
    </w:rPr>
  </w:style>
  <w:style w:type="character" w:styleId="TextodoEspaoReservado">
    <w:name w:val="Placeholder Text"/>
    <w:basedOn w:val="Fontepargpadro"/>
    <w:uiPriority w:val="99"/>
    <w:semiHidden/>
    <w:rsid w:val="00C57B75"/>
    <w:rPr>
      <w:color w:val="808080"/>
    </w:rPr>
  </w:style>
  <w:style w:type="paragraph" w:customStyle="1" w:styleId="Wordpool">
    <w:name w:val="Wordpool"/>
    <w:basedOn w:val="Normal"/>
    <w:rsid w:val="003A1012"/>
    <w:pPr>
      <w:pBdr>
        <w:top w:val="single" w:sz="12" w:space="1" w:color="auto"/>
        <w:left w:val="single" w:sz="12" w:space="0" w:color="auto"/>
        <w:bottom w:val="single" w:sz="12" w:space="1" w:color="auto"/>
        <w:right w:val="single" w:sz="12" w:space="4" w:color="auto"/>
      </w:pBdr>
      <w:spacing w:before="120" w:after="60"/>
      <w:ind w:left="567" w:right="374"/>
      <w:jc w:val="center"/>
    </w:pPr>
    <w:rPr>
      <w:rFonts w:ascii="Arial" w:hAnsi="Arial"/>
      <w:bCs/>
      <w:kern w:val="32"/>
      <w:szCs w:val="28"/>
      <w:lang w:val="en-GB" w:eastAsia="en-US"/>
    </w:rPr>
  </w:style>
  <w:style w:type="paragraph" w:customStyle="1" w:styleId="activity-dialogue">
    <w:name w:val="activity-dialogue"/>
    <w:qFormat/>
    <w:rsid w:val="0084137C"/>
    <w:pPr>
      <w:keepNext/>
      <w:keepLines/>
      <w:tabs>
        <w:tab w:val="left" w:pos="1134"/>
      </w:tabs>
      <w:spacing w:line="300" w:lineRule="exact"/>
      <w:ind w:left="568" w:right="851" w:hanging="284"/>
    </w:pPr>
    <w:rPr>
      <w:rFonts w:ascii="Calibri" w:eastAsia="Calibri" w:hAnsi="Calibri"/>
      <w:bCs/>
      <w:color w:val="000000"/>
      <w:sz w:val="22"/>
      <w:szCs w:val="24"/>
      <w:lang w:val="en-GB" w:eastAsia="en-US"/>
    </w:rPr>
  </w:style>
  <w:style w:type="character" w:customStyle="1" w:styleId="dialogue-speaker">
    <w:name w:val="dialogue-speaker"/>
    <w:qFormat/>
    <w:rsid w:val="0084137C"/>
    <w:rPr>
      <w:b/>
      <w:color w:val="808080"/>
    </w:rPr>
  </w:style>
  <w:style w:type="character" w:customStyle="1" w:styleId="superscript">
    <w:name w:val="superscript"/>
    <w:qFormat/>
    <w:rsid w:val="0084137C"/>
    <w:rPr>
      <w:rFonts w:ascii="Calibri" w:hAnsi="Calibri"/>
      <w:b w:val="0"/>
      <w:i w:val="0"/>
      <w:color w:val="000000"/>
      <w:sz w:val="21"/>
      <w:vertAlign w:val="superscript"/>
    </w:rPr>
  </w:style>
  <w:style w:type="paragraph" w:customStyle="1" w:styleId="Rubric">
    <w:name w:val="Rubric"/>
    <w:link w:val="RubricChar"/>
    <w:qFormat/>
    <w:rsid w:val="004468F7"/>
    <w:pPr>
      <w:tabs>
        <w:tab w:val="left" w:pos="284"/>
      </w:tabs>
      <w:spacing w:before="240" w:after="60"/>
      <w:ind w:left="274" w:hanging="274"/>
    </w:pPr>
    <w:rPr>
      <w:rFonts w:ascii="Arial" w:eastAsia="Calibri" w:hAnsi="Arial"/>
      <w:b/>
      <w:szCs w:val="22"/>
      <w:lang w:val="en-GB" w:eastAsia="en-US"/>
    </w:rPr>
  </w:style>
  <w:style w:type="character" w:customStyle="1" w:styleId="RubricChar">
    <w:name w:val="Rubric Char"/>
    <w:link w:val="Rubric"/>
    <w:rsid w:val="004468F7"/>
    <w:rPr>
      <w:rFonts w:ascii="Arial" w:eastAsia="Calibri" w:hAnsi="Arial"/>
      <w:b/>
      <w:szCs w:val="22"/>
      <w:lang w:val="en-GB" w:eastAsia="en-US"/>
    </w:rPr>
  </w:style>
  <w:style w:type="character" w:customStyle="1" w:styleId="marks-frame">
    <w:name w:val="marks-frame"/>
    <w:qFormat/>
    <w:rsid w:val="00E54FD2"/>
    <w:rPr>
      <w:bdr w:val="single" w:sz="6" w:space="0" w:color="808080"/>
    </w:rPr>
  </w:style>
  <w:style w:type="paragraph" w:customStyle="1" w:styleId="Textnumbered">
    <w:name w:val="Text (numbered)"/>
    <w:basedOn w:val="Normal"/>
    <w:link w:val="TextnumberedCharChar"/>
    <w:rsid w:val="00E54FD2"/>
    <w:pPr>
      <w:tabs>
        <w:tab w:val="left" w:pos="567"/>
        <w:tab w:val="right" w:leader="underscore" w:pos="4910"/>
      </w:tabs>
      <w:spacing w:line="280" w:lineRule="exact"/>
      <w:ind w:left="567" w:hanging="283"/>
    </w:pPr>
    <w:rPr>
      <w:rFonts w:ascii="Arial" w:eastAsia="Calibri" w:hAnsi="Arial"/>
      <w:szCs w:val="22"/>
      <w:lang w:val="en-GB" w:eastAsia="en-US"/>
    </w:rPr>
  </w:style>
  <w:style w:type="character" w:customStyle="1" w:styleId="TextnumberedCharChar">
    <w:name w:val="Text (numbered) Char Char"/>
    <w:link w:val="Textnumbered"/>
    <w:rsid w:val="00E54FD2"/>
    <w:rPr>
      <w:rFonts w:ascii="Arial" w:eastAsia="Calibri" w:hAnsi="Arial"/>
      <w:szCs w:val="22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58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79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59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8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9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34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42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772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0016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1406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9214004">
                  <w:marLeft w:val="-225"/>
                  <w:marRight w:val="-22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28363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2437283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604423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5326878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701621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49021999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015578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4693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11863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101833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9628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5698242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492856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2179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487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520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86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2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678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564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214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177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242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89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3676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0885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478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452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94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966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587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0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846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30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659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630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779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0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88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932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18671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480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21024707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6717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723502">
              <w:marLeft w:val="0"/>
              <w:marRight w:val="0"/>
              <w:marTop w:val="0"/>
              <w:marBottom w:val="3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951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5502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34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73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409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939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498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884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455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7238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89419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751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612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35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654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90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918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61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448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4694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160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33271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41779171">
                      <w:marLeft w:val="30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2958061">
                          <w:marLeft w:val="-30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5353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265168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87053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980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6204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386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341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992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183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437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405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431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507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8944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214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837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908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650007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7245708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4398803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09175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836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98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9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767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54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9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8749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2582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581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788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1448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392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188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805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840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77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645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3916835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717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434805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360358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289340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861058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05625123">
                                  <w:marLeft w:val="0"/>
                                  <w:marRight w:val="0"/>
                                  <w:marTop w:val="225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23914992">
                                  <w:marLeft w:val="0"/>
                                  <w:marRight w:val="0"/>
                                  <w:marTop w:val="0"/>
                                  <w:marBottom w:val="10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1387166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71926874">
                                  <w:marLeft w:val="0"/>
                                  <w:marRight w:val="75"/>
                                  <w:marTop w:val="75"/>
                                  <w:marBottom w:val="7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65726073">
                                      <w:marLeft w:val="0"/>
                                      <w:marRight w:val="0"/>
                                      <w:marTop w:val="0"/>
                                      <w:marBottom w:val="225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02021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50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982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892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227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864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947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249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195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382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23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8131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5082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266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6788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65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276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7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907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983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022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01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041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293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656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88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1156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654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693801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14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4658146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5859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9278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958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2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196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0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9035019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9192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0196481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5985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4576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578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5248003">
              <w:marLeft w:val="-225"/>
              <w:marRight w:val="-22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85266502">
                  <w:marLeft w:val="0"/>
                  <w:marRight w:val="0"/>
                  <w:marTop w:val="0"/>
                  <w:marBottom w:val="0"/>
                  <w:divBdr>
                    <w:top w:val="none" w:sz="0" w:space="30" w:color="auto"/>
                    <w:left w:val="none" w:sz="0" w:space="0" w:color="auto"/>
                    <w:bottom w:val="single" w:sz="6" w:space="30" w:color="E5E5E5"/>
                    <w:right w:val="none" w:sz="0" w:space="0" w:color="auto"/>
                  </w:divBdr>
                  <w:divsChild>
                    <w:div w:id="4306666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2775170">
                          <w:marLeft w:val="1587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78386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618371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1557819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241253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1586888">
              <w:marLeft w:val="-225"/>
              <w:marRight w:val="-22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0065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single" w:sz="6" w:space="26" w:color="E5E5E5"/>
                    <w:right w:val="none" w:sz="0" w:space="0" w:color="auto"/>
                  </w:divBdr>
                  <w:divsChild>
                    <w:div w:id="1840531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6041806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42292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7496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553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2717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09690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66605298">
                      <w:marLeft w:val="30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6751234">
                          <w:marLeft w:val="-30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054323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077659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3111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698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37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244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310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54807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6.bin"/><Relationship Id="rId34" Type="http://schemas.openxmlformats.org/officeDocument/2006/relationships/image" Target="media/image16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5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9.bin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6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2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4.wmf"/><Relationship Id="rId8" Type="http://schemas.openxmlformats.org/officeDocument/2006/relationships/image" Target="media/image1.png"/><Relationship Id="rId51" Type="http://schemas.openxmlformats.org/officeDocument/2006/relationships/oleObject" Target="embeddings/oleObject19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image" Target="media/image23.wmf"/><Relationship Id="rId20" Type="http://schemas.openxmlformats.org/officeDocument/2006/relationships/image" Target="media/image8.wmf"/><Relationship Id="rId41" Type="http://schemas.openxmlformats.org/officeDocument/2006/relationships/image" Target="media/image2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55BB911-DF33-4DF9-A278-BC461159B8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69</Words>
  <Characters>2251</Characters>
  <Application>Microsoft Office Word</Application>
  <DocSecurity>0</DocSecurity>
  <Lines>18</Lines>
  <Paragraphs>5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CEMP  -  Centro Educacional Marapendi</vt:lpstr>
      <vt:lpstr>CEMP  -  Centro Educacional Marapendi</vt:lpstr>
    </vt:vector>
  </TitlesOfParts>
  <Company>Hewlett-Packard Company</Company>
  <LinksUpToDate>false</LinksUpToDate>
  <CharactersWithSpaces>2615</CharactersWithSpaces>
  <SharedDoc>false</SharedDoc>
  <HLinks>
    <vt:vector size="6" baseType="variant">
      <vt:variant>
        <vt:i4>196653</vt:i4>
      </vt:variant>
      <vt:variant>
        <vt:i4>0</vt:i4>
      </vt:variant>
      <vt:variant>
        <vt:i4>0</vt:i4>
      </vt:variant>
      <vt:variant>
        <vt:i4>5</vt:i4>
      </vt:variant>
      <vt:variant>
        <vt:lpwstr>https://blogger.googleusercontent.com/img/b/R29vZ2xl/AVvXsEh5CxOfRcloQ-hMPis0IYwJB6rAI9KtZQvkJUYSLc4I_s_ov7dseK1vvc-gxsxWYJso_ExwQU0Mm6-37Q5qomSOirBRa5JkVH453IT5vXLEppAmCy3ksjMB_azK9x0P5l_AraPYi8ENgwx4GqJzTu6EABXN5kCEmd8belBJmDJO3srMNyWhjNtB26qfAw/s331/9.jp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MP  -  Centro Educacional Marapendi</dc:title>
  <dc:subject/>
  <dc:creator>CEMP</dc:creator>
  <cp:keywords/>
  <cp:lastModifiedBy>Coordenacao fund II e Ens. Médio</cp:lastModifiedBy>
  <cp:revision>3</cp:revision>
  <cp:lastPrinted>2025-03-13T16:14:00Z</cp:lastPrinted>
  <dcterms:created xsi:type="dcterms:W3CDTF">2025-08-08T14:35:00Z</dcterms:created>
  <dcterms:modified xsi:type="dcterms:W3CDTF">2025-08-08T14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GrammarlyDocumentId">
    <vt:lpwstr>ae1ca8e6f0476d07468db16eaab87ef487756fdb862dc71cc46a7a89f3781800</vt:lpwstr>
  </property>
</Properties>
</file>